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393" w:rsidRPr="00607E65" w:rsidRDefault="00135393" w:rsidP="00EE753E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607E65">
        <w:rPr>
          <w:rFonts w:ascii="Times New Roman" w:hAnsi="Times New Roman" w:cs="Times New Roman"/>
          <w:color w:val="auto"/>
        </w:rPr>
        <w:t>Комплект оценочных материалов по дисциплине</w:t>
      </w:r>
      <w:r w:rsidRPr="00607E65">
        <w:rPr>
          <w:rFonts w:ascii="Times New Roman" w:hAnsi="Times New Roman" w:cs="Times New Roman"/>
          <w:color w:val="auto"/>
        </w:rPr>
        <w:br/>
        <w:t>«</w:t>
      </w:r>
      <w:r w:rsidR="00F23C41">
        <w:rPr>
          <w:rFonts w:ascii="Times New Roman" w:hAnsi="Times New Roman" w:cs="Times New Roman"/>
          <w:color w:val="auto"/>
        </w:rPr>
        <w:t>Логические основы систем управления</w:t>
      </w:r>
      <w:r w:rsidR="0058440F" w:rsidRPr="00607E65">
        <w:rPr>
          <w:rFonts w:ascii="Times New Roman" w:hAnsi="Times New Roman" w:cs="Times New Roman"/>
          <w:color w:val="auto"/>
        </w:rPr>
        <w:t xml:space="preserve"> в экономике</w:t>
      </w:r>
      <w:r w:rsidRPr="00607E65">
        <w:rPr>
          <w:rFonts w:ascii="Times New Roman" w:hAnsi="Times New Roman" w:cs="Times New Roman"/>
          <w:color w:val="auto"/>
        </w:rPr>
        <w:t>»</w:t>
      </w:r>
    </w:p>
    <w:p w:rsidR="00135393" w:rsidRPr="00607E65" w:rsidRDefault="00135393" w:rsidP="00EE753E">
      <w:pPr>
        <w:pStyle w:val="af4"/>
        <w:rPr>
          <w:rFonts w:cs="Times New Roman"/>
          <w:szCs w:val="28"/>
        </w:rPr>
      </w:pPr>
    </w:p>
    <w:p w:rsidR="00663D08" w:rsidRPr="00F861D1" w:rsidRDefault="00663D08" w:rsidP="00663D08">
      <w:pPr>
        <w:keepNext/>
        <w:spacing w:after="0" w:line="240" w:lineRule="auto"/>
        <w:jc w:val="both"/>
        <w:outlineLvl w:val="2"/>
        <w:rPr>
          <w:rFonts w:ascii="Times New Roman" w:hAnsi="Times New Roman" w:cs="Arial"/>
          <w:b/>
          <w:bCs/>
          <w:sz w:val="28"/>
          <w:szCs w:val="28"/>
          <w:lang w:eastAsia="ru-RU"/>
        </w:rPr>
      </w:pPr>
      <w:r w:rsidRPr="00F861D1">
        <w:rPr>
          <w:rFonts w:ascii="Times New Roman" w:hAnsi="Times New Roman" w:cs="Arial"/>
          <w:b/>
          <w:bCs/>
          <w:sz w:val="28"/>
          <w:szCs w:val="28"/>
          <w:lang w:eastAsia="ru-RU"/>
        </w:rPr>
        <w:t>Задания закрытого типа</w:t>
      </w:r>
    </w:p>
    <w:p w:rsidR="00663D08" w:rsidRPr="00F861D1" w:rsidRDefault="00663D08" w:rsidP="00663D08">
      <w:pPr>
        <w:spacing w:after="0" w:line="240" w:lineRule="auto"/>
        <w:jc w:val="both"/>
        <w:outlineLvl w:val="3"/>
        <w:rPr>
          <w:rFonts w:ascii="Times New Roman" w:hAnsi="Times New Roman"/>
          <w:b/>
          <w:bCs/>
          <w:kern w:val="2"/>
          <w:sz w:val="28"/>
          <w:szCs w:val="28"/>
        </w:rPr>
      </w:pPr>
    </w:p>
    <w:p w:rsidR="00663D08" w:rsidRPr="00F861D1" w:rsidRDefault="00663D08" w:rsidP="00663D08">
      <w:pPr>
        <w:spacing w:after="0" w:line="240" w:lineRule="auto"/>
        <w:jc w:val="both"/>
        <w:outlineLvl w:val="3"/>
        <w:rPr>
          <w:rFonts w:ascii="Times New Roman" w:hAnsi="Times New Roman"/>
          <w:b/>
          <w:bCs/>
          <w:kern w:val="2"/>
          <w:sz w:val="28"/>
          <w:szCs w:val="28"/>
        </w:rPr>
      </w:pPr>
      <w:r w:rsidRPr="00F861D1">
        <w:rPr>
          <w:rFonts w:ascii="Times New Roman" w:hAnsi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shd w:val="clear" w:color="auto" w:fill="FFFFFF"/>
          <w:lang w:eastAsia="ru-RU"/>
        </w:rPr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shd w:val="clear" w:color="auto" w:fill="FFFFFF"/>
          <w:lang w:eastAsia="ru-RU"/>
        </w:rPr>
      </w:pPr>
      <w:r w:rsidRPr="00F861D1">
        <w:rPr>
          <w:rFonts w:ascii="Times New Roman" w:hAnsi="Times New Roman"/>
          <w:i/>
          <w:sz w:val="28"/>
          <w:szCs w:val="28"/>
          <w:shd w:val="clear" w:color="auto" w:fill="FFFFFF"/>
          <w:lang w:eastAsia="ru-RU"/>
        </w:rPr>
        <w:t>Выберите один правильный ответ.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8938B4">
        <w:rPr>
          <w:rFonts w:ascii="Times New Roman" w:hAnsi="Times New Roman"/>
          <w:sz w:val="28"/>
          <w:szCs w:val="28"/>
        </w:rPr>
        <w:t>По определению отношение эквивалентности обладает комплексом свойств: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А) рефлексивность, транзитивность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Б) антирефлексивность, симметричность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В) рефлексивность, симметричность, транзитивность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Г) рефлексивность, антисимметричность, транзитивность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Правильный ответ: В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8938B4">
        <w:rPr>
          <w:rFonts w:ascii="Times New Roman" w:hAnsi="Times New Roman"/>
          <w:sz w:val="28"/>
          <w:szCs w:val="28"/>
        </w:rPr>
        <w:t>. Дано универсальное множество U={1,2,3,4,5,6,7} и подмножества B={2,4,5,6}, C={1,3,5,6}. Множество D=B∩C имеет вид …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А</w:t>
      </w:r>
      <w:r w:rsidRPr="008938B4">
        <w:rPr>
          <w:rFonts w:ascii="Times New Roman" w:hAnsi="Times New Roman"/>
          <w:sz w:val="28"/>
          <w:szCs w:val="28"/>
        </w:rPr>
        <w:t>) D={1,2,3,4,5,6,6}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Б</w:t>
      </w:r>
      <w:r w:rsidRPr="008938B4">
        <w:rPr>
          <w:rFonts w:ascii="Times New Roman" w:hAnsi="Times New Roman"/>
          <w:sz w:val="28"/>
          <w:szCs w:val="28"/>
        </w:rPr>
        <w:t>) D={2,4,1,3}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В</w:t>
      </w:r>
      <w:r w:rsidRPr="008938B4">
        <w:rPr>
          <w:rFonts w:ascii="Times New Roman" w:hAnsi="Times New Roman"/>
          <w:sz w:val="28"/>
          <w:szCs w:val="28"/>
        </w:rPr>
        <w:t>) D={5,6}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Г</w:t>
      </w:r>
      <w:r w:rsidRPr="008938B4">
        <w:rPr>
          <w:rFonts w:ascii="Times New Roman" w:hAnsi="Times New Roman"/>
          <w:sz w:val="28"/>
          <w:szCs w:val="28"/>
        </w:rPr>
        <w:t>) D={1,2,3,4,5,6}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Правильный</w:t>
      </w:r>
      <w:r w:rsidRPr="008938B4">
        <w:rPr>
          <w:rFonts w:ascii="Times New Roman" w:hAnsi="Times New Roman"/>
          <w:sz w:val="28"/>
          <w:szCs w:val="28"/>
        </w:rPr>
        <w:t xml:space="preserve"> ответ: В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Компетенции</w:t>
      </w:r>
      <w:r w:rsidRPr="008938B4">
        <w:rPr>
          <w:rFonts w:ascii="Times New Roman" w:hAnsi="Times New Roman"/>
          <w:sz w:val="28"/>
          <w:szCs w:val="28"/>
        </w:rPr>
        <w:t xml:space="preserve"> (индикаторы): УК-1 (УК-1.4)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8938B4">
        <w:rPr>
          <w:rFonts w:ascii="Times New Roman" w:hAnsi="Times New Roman"/>
          <w:sz w:val="28"/>
          <w:szCs w:val="28"/>
        </w:rPr>
        <w:t>. Сколько существует логических функций на B={0,1} с m переменными: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А</w:t>
      </w:r>
      <w:r w:rsidRPr="008938B4">
        <w:rPr>
          <w:rFonts w:ascii="Times New Roman" w:hAnsi="Times New Roman"/>
          <w:sz w:val="28"/>
          <w:szCs w:val="28"/>
        </w:rPr>
        <w:t>) N=m^2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Б</w:t>
      </w:r>
      <w:r w:rsidRPr="008938B4">
        <w:rPr>
          <w:rFonts w:ascii="Times New Roman" w:hAnsi="Times New Roman"/>
          <w:sz w:val="28"/>
          <w:szCs w:val="28"/>
        </w:rPr>
        <w:t>) N=2^m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В</w:t>
      </w:r>
      <w:r w:rsidRPr="008938B4">
        <w:rPr>
          <w:rFonts w:ascii="Times New Roman" w:hAnsi="Times New Roman"/>
          <w:sz w:val="28"/>
          <w:szCs w:val="28"/>
        </w:rPr>
        <w:t>) N=2^2m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Г</w:t>
      </w:r>
      <w:r w:rsidRPr="008938B4">
        <w:rPr>
          <w:rFonts w:ascii="Times New Roman" w:hAnsi="Times New Roman"/>
          <w:sz w:val="28"/>
          <w:szCs w:val="28"/>
        </w:rPr>
        <w:t>) N=2^(2^m )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Правильный</w:t>
      </w:r>
      <w:r w:rsidRPr="008938B4">
        <w:rPr>
          <w:rFonts w:ascii="Times New Roman" w:hAnsi="Times New Roman"/>
          <w:sz w:val="28"/>
          <w:szCs w:val="28"/>
        </w:rPr>
        <w:t xml:space="preserve"> ответ: Г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Компетенции</w:t>
      </w:r>
      <w:r w:rsidRPr="008938B4">
        <w:rPr>
          <w:rFonts w:ascii="Times New Roman" w:hAnsi="Times New Roman"/>
          <w:sz w:val="28"/>
          <w:szCs w:val="28"/>
        </w:rPr>
        <w:t xml:space="preserve"> (индикаторы): УК-1 (УК-1.4)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8938B4">
        <w:rPr>
          <w:rFonts w:ascii="Times New Roman" w:hAnsi="Times New Roman"/>
          <w:sz w:val="28"/>
          <w:szCs w:val="28"/>
        </w:rPr>
        <w:t>. По определению отношение строгого порядка обладает свойствами: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А</w:t>
      </w:r>
      <w:r w:rsidRPr="008938B4">
        <w:rPr>
          <w:rFonts w:ascii="Times New Roman" w:hAnsi="Times New Roman"/>
          <w:sz w:val="28"/>
          <w:szCs w:val="28"/>
        </w:rPr>
        <w:t>) рефлексивность, транзитивность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Б</w:t>
      </w:r>
      <w:r w:rsidRPr="008938B4">
        <w:rPr>
          <w:rFonts w:ascii="Times New Roman" w:hAnsi="Times New Roman"/>
          <w:sz w:val="28"/>
          <w:szCs w:val="28"/>
        </w:rPr>
        <w:t>) антирефлексивность, симметричность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В</w:t>
      </w:r>
      <w:r w:rsidRPr="008938B4">
        <w:rPr>
          <w:rFonts w:ascii="Times New Roman" w:hAnsi="Times New Roman"/>
          <w:sz w:val="28"/>
          <w:szCs w:val="28"/>
        </w:rPr>
        <w:t>) рефлексивность, симметричность, транзитивность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Г</w:t>
      </w:r>
      <w:r w:rsidRPr="008938B4">
        <w:rPr>
          <w:rFonts w:ascii="Times New Roman" w:hAnsi="Times New Roman"/>
          <w:sz w:val="28"/>
          <w:szCs w:val="28"/>
        </w:rPr>
        <w:t>) антирефлексивность, антисимметричность, транзитивность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Правильный</w:t>
      </w:r>
      <w:r w:rsidRPr="008938B4">
        <w:rPr>
          <w:rFonts w:ascii="Times New Roman" w:hAnsi="Times New Roman"/>
          <w:sz w:val="28"/>
          <w:szCs w:val="28"/>
        </w:rPr>
        <w:t xml:space="preserve"> ответ: В</w:t>
      </w:r>
    </w:p>
    <w:p w:rsid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 w:hint="eastAsia"/>
          <w:sz w:val="28"/>
          <w:szCs w:val="28"/>
        </w:rPr>
        <w:t>Компетенции</w:t>
      </w:r>
      <w:r w:rsidRPr="008938B4">
        <w:rPr>
          <w:rFonts w:ascii="Times New Roman" w:hAnsi="Times New Roman"/>
          <w:sz w:val="28"/>
          <w:szCs w:val="28"/>
        </w:rPr>
        <w:t xml:space="preserve"> (индикаторы): УК-1 (УК-1.4)</w:t>
      </w:r>
    </w:p>
    <w:p w:rsidR="008938B4" w:rsidRDefault="008938B4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Default="008938B4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861D1">
        <w:rPr>
          <w:rFonts w:ascii="Times New Roman" w:hAnsi="Times New Roman"/>
          <w:b/>
          <w:sz w:val="28"/>
          <w:szCs w:val="28"/>
          <w:lang w:eastAsia="ru-RU"/>
        </w:rPr>
        <w:lastRenderedPageBreak/>
        <w:t>Здание закрытого типа на установление соответствия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8938B4" w:rsidRDefault="00663D08" w:rsidP="00663D08">
      <w:pPr>
        <w:spacing w:after="0" w:line="240" w:lineRule="auto"/>
        <w:rPr>
          <w:rFonts w:ascii="Times New Roman" w:hAnsi="Times New Roman"/>
          <w:i/>
          <w:sz w:val="28"/>
          <w:szCs w:val="28"/>
          <w:highlight w:val="yellow"/>
          <w:lang w:eastAsia="ru-RU"/>
        </w:rPr>
      </w:pPr>
      <w:r w:rsidRPr="008938B4">
        <w:rPr>
          <w:rFonts w:ascii="Times New Roman" w:hAnsi="Times New Roman"/>
          <w:i/>
          <w:sz w:val="28"/>
          <w:szCs w:val="28"/>
          <w:highlight w:val="yellow"/>
          <w:lang w:eastAsia="ru-RU"/>
        </w:rPr>
        <w:t>Установите правильное соответствие.</w:t>
      </w: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8938B4">
        <w:rPr>
          <w:rFonts w:ascii="Times New Roman" w:hAnsi="Times New Roman"/>
          <w:i/>
          <w:sz w:val="28"/>
          <w:szCs w:val="28"/>
          <w:highlight w:val="yellow"/>
          <w:lang w:eastAsia="ru-RU"/>
        </w:rPr>
        <w:t>Каждому элементу левого столбца соответствует только один элемент правого столбца.</w:t>
      </w: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544D3" w:rsidRPr="003544D3" w:rsidRDefault="003544D3" w:rsidP="003544D3">
      <w:pPr>
        <w:spacing w:after="160" w:line="259" w:lineRule="auto"/>
        <w:contextualSpacing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eastAsia="Calibri" w:hAnsi="Times New Roman"/>
          <w:iCs/>
          <w:sz w:val="28"/>
          <w:szCs w:val="28"/>
        </w:rPr>
        <w:t>1.</w:t>
      </w:r>
      <w:r w:rsidRPr="003544D3">
        <w:rPr>
          <w:rFonts w:ascii="Times New Roman" w:eastAsia="Calibri" w:hAnsi="Times New Roman"/>
          <w:iCs/>
          <w:sz w:val="28"/>
          <w:szCs w:val="28"/>
        </w:rPr>
        <w:t>Задан ориентированный граф:</w:t>
      </w:r>
    </w:p>
    <w:p w:rsidR="003544D3" w:rsidRPr="003544D3" w:rsidRDefault="003544D3" w:rsidP="003544D3">
      <w:pPr>
        <w:spacing w:after="160" w:line="259" w:lineRule="auto"/>
        <w:ind w:left="720"/>
        <w:contextualSpacing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3544D3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inline distT="0" distB="0" distL="0" distR="0" wp14:anchorId="4C7CB35E" wp14:editId="66F9FC9B">
            <wp:extent cx="3372619" cy="13430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2510" cy="1370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D08" w:rsidRPr="00F861D1" w:rsidRDefault="003544D3" w:rsidP="003544D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44D3">
        <w:rPr>
          <w:rFonts w:ascii="Times New Roman" w:hAnsi="Times New Roman"/>
          <w:iCs/>
          <w:sz w:val="28"/>
          <w:szCs w:val="28"/>
        </w:rPr>
        <w:t>Установите соответствие между матрицами в графе</w:t>
      </w:r>
      <w:r>
        <w:rPr>
          <w:rFonts w:ascii="Times New Roman" w:hAnsi="Times New Roman"/>
          <w:iCs/>
          <w:sz w:val="28"/>
          <w:szCs w:val="28"/>
        </w:rPr>
        <w:t>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7"/>
        <w:gridCol w:w="4296"/>
        <w:gridCol w:w="545"/>
        <w:gridCol w:w="4143"/>
      </w:tblGrid>
      <w:tr w:rsidR="00663D08" w:rsidRPr="00F861D1" w:rsidTr="008254D9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Операция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Результат</w:t>
            </w:r>
          </w:p>
        </w:tc>
      </w:tr>
      <w:tr w:rsidR="00663D08" w:rsidRPr="00F861D1" w:rsidTr="008254D9">
        <w:trPr>
          <w:trHeight w:val="1577"/>
        </w:trPr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tbl>
            <w:tblPr>
              <w:tblStyle w:val="13"/>
              <w:tblpPr w:leftFromText="180" w:rightFromText="180" w:vertAnchor="text" w:horzAnchor="page" w:tblpXSpec="center" w:tblpY="57"/>
              <w:tblOverlap w:val="never"/>
              <w:tblW w:w="0" w:type="auto"/>
              <w:tblBorders>
                <w:top w:val="none" w:sz="0" w:space="0" w:color="auto"/>
                <w:bottom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  <w:gridCol w:w="356"/>
              <w:gridCol w:w="356"/>
            </w:tblGrid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</w:tbl>
          <w:p w:rsidR="00663D08" w:rsidRPr="008254D9" w:rsidRDefault="00663D08" w:rsidP="003544D3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4" w:type="dxa"/>
          </w:tcPr>
          <w:p w:rsidR="00663D08" w:rsidRPr="00F861D1" w:rsidRDefault="003544D3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544D3">
              <w:rPr>
                <w:rFonts w:ascii="Times New Roman" w:hAnsi="Times New Roman"/>
                <w:iCs/>
                <w:sz w:val="28"/>
                <w:szCs w:val="28"/>
              </w:rPr>
              <w:t>Матрица инцидентности</w:t>
            </w:r>
            <w:r w:rsidRPr="003544D3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 xml:space="preserve">     </w:t>
            </w:r>
          </w:p>
        </w:tc>
      </w:tr>
      <w:tr w:rsidR="00663D08" w:rsidRPr="00F861D1" w:rsidTr="008254D9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tbl>
            <w:tblPr>
              <w:tblStyle w:val="13"/>
              <w:tblpPr w:leftFromText="180" w:rightFromText="180" w:vertAnchor="text" w:horzAnchor="page" w:tblpXSpec="center" w:tblpY="15"/>
              <w:tblOverlap w:val="never"/>
              <w:tblW w:w="0" w:type="auto"/>
              <w:tblBorders>
                <w:top w:val="none" w:sz="0" w:space="0" w:color="auto"/>
                <w:bottom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  <w:gridCol w:w="356"/>
              <w:gridCol w:w="356"/>
            </w:tblGrid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8254D9" w:rsidTr="003544D3"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56" w:type="dxa"/>
                </w:tcPr>
                <w:p w:rsidR="003544D3" w:rsidRPr="008254D9" w:rsidRDefault="003544D3" w:rsidP="003544D3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663D08" w:rsidRPr="008254D9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4" w:type="dxa"/>
          </w:tcPr>
          <w:p w:rsidR="00663D08" w:rsidRPr="00F861D1" w:rsidRDefault="003544D3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544D3">
              <w:rPr>
                <w:rFonts w:ascii="Times New Roman" w:eastAsia="Calibri" w:hAnsi="Times New Roman"/>
                <w:iCs/>
                <w:sz w:val="28"/>
                <w:szCs w:val="28"/>
              </w:rPr>
              <w:t>Матрица достижимости</w:t>
            </w:r>
          </w:p>
        </w:tc>
      </w:tr>
      <w:tr w:rsidR="00663D08" w:rsidRPr="00F861D1" w:rsidTr="008254D9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tbl>
            <w:tblPr>
              <w:tblStyle w:val="13"/>
              <w:tblpPr w:leftFromText="180" w:rightFromText="180" w:vertAnchor="text" w:horzAnchor="margin" w:tblpXSpec="center" w:tblpY="146"/>
              <w:tblW w:w="0" w:type="auto"/>
              <w:tblLook w:val="04A0" w:firstRow="1" w:lastRow="0" w:firstColumn="1" w:lastColumn="0" w:noHBand="0" w:noVBand="1"/>
            </w:tblPr>
            <w:tblGrid>
              <w:gridCol w:w="510"/>
              <w:gridCol w:w="510"/>
              <w:gridCol w:w="510"/>
              <w:gridCol w:w="510"/>
              <w:gridCol w:w="510"/>
              <w:gridCol w:w="510"/>
              <w:gridCol w:w="510"/>
              <w:gridCol w:w="510"/>
            </w:tblGrid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2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3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4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5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6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V7</w:t>
                  </w:r>
                </w:p>
              </w:tc>
            </w:tr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Х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Х2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Х3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Х4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544D3" w:rsidRPr="009B4B77" w:rsidTr="003544D3">
              <w:tc>
                <w:tcPr>
                  <w:tcW w:w="442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Х5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53" w:type="dxa"/>
                  <w:tcBorders>
                    <w:top w:val="nil"/>
                    <w:left w:val="nil"/>
                    <w:bottom w:val="nil"/>
                  </w:tcBorders>
                </w:tcPr>
                <w:p w:rsidR="003544D3" w:rsidRPr="008254D9" w:rsidRDefault="003544D3" w:rsidP="008254D9">
                  <w:pPr>
                    <w:contextualSpacing/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</w:pPr>
                  <w:r w:rsidRPr="008254D9">
                    <w:rPr>
                      <w:rFonts w:ascii="Times New Roman" w:hAnsi="Times New Roman"/>
                      <w:iCs/>
                      <w:sz w:val="24"/>
                      <w:szCs w:val="24"/>
                      <w:lang w:val="en-US"/>
                    </w:rPr>
                    <w:t>-1</w:t>
                  </w:r>
                </w:p>
              </w:tc>
            </w:tr>
          </w:tbl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4" w:type="dxa"/>
          </w:tcPr>
          <w:p w:rsidR="00663D08" w:rsidRPr="00F861D1" w:rsidRDefault="003544D3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544D3">
              <w:rPr>
                <w:rFonts w:ascii="Times New Roman" w:eastAsia="Calibri" w:hAnsi="Times New Roman"/>
                <w:iCs/>
                <w:sz w:val="28"/>
                <w:szCs w:val="28"/>
              </w:rPr>
              <w:t>Матрица смежности</w:t>
            </w:r>
          </w:p>
        </w:tc>
      </w:tr>
    </w:tbl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П</w:t>
      </w:r>
      <w:r w:rsidR="008254D9">
        <w:rPr>
          <w:rFonts w:ascii="Times New Roman" w:hAnsi="Times New Roman"/>
          <w:sz w:val="28"/>
          <w:szCs w:val="28"/>
          <w:lang w:eastAsia="ru-RU"/>
        </w:rPr>
        <w:t>равильный ответ: 1Б, 2В, 3А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663D08" w:rsidRPr="00F861D1" w:rsidRDefault="00663D08" w:rsidP="00663D08">
      <w:pPr>
        <w:pStyle w:val="4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663D08" w:rsidRPr="00F861D1" w:rsidRDefault="00162CD5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63D08" w:rsidRPr="00F861D1">
        <w:rPr>
          <w:rFonts w:ascii="Times New Roman" w:hAnsi="Times New Roman"/>
          <w:sz w:val="28"/>
          <w:szCs w:val="28"/>
        </w:rPr>
        <w:t>.Дано универсальное множество U={1,2,3,4,5,6,7} и подмножества A={x|1&lt;x&lt;5}, B={2,4,5,6}. Найти соответствие между заданием и ответом. Каждому элементу левого столбца соответствует только один элемент правого столбца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4"/>
      </w:tblGrid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Задание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Ответ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A</w:t>
            </w: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sym w:font="Symbol" w:char="F0C8"/>
            </w: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{3}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A\B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{1,2,3,4,5,6}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ru-RU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ru-RU"/>
                    </w:rPr>
                    <m:t>A</m:t>
                  </m:r>
                </m:e>
              </m:acc>
            </m:oMath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sym w:font="Symbol" w:char="F0C7"/>
            </w: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{6}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A</w:t>
            </w: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sym w:font="Symbol" w:char="F0C7"/>
            </w: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C={2,4}</w:t>
            </w:r>
          </w:p>
        </w:tc>
      </w:tr>
    </w:tbl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lastRenderedPageBreak/>
        <w:t>П</w:t>
      </w:r>
      <w:r>
        <w:rPr>
          <w:rFonts w:ascii="Times New Roman" w:hAnsi="Times New Roman"/>
          <w:sz w:val="28"/>
          <w:szCs w:val="28"/>
          <w:lang w:eastAsia="ru-RU"/>
        </w:rPr>
        <w:t>равильный ответ: 1Б, 2А, 3В, 4Г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663D08" w:rsidRPr="00F861D1" w:rsidRDefault="00663D08" w:rsidP="00663D08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63D08" w:rsidRPr="00F861D1" w:rsidRDefault="00162CD5" w:rsidP="00663D08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>3</w:t>
      </w:r>
      <w:r w:rsidR="00663D08" w:rsidRPr="00F861D1">
        <w:rPr>
          <w:sz w:val="28"/>
          <w:szCs w:val="28"/>
        </w:rPr>
        <w:t>.</w:t>
      </w:r>
      <w:r w:rsidR="00663D08" w:rsidRPr="00F861D1">
        <w:rPr>
          <w:sz w:val="28"/>
          <w:szCs w:val="28"/>
          <w:lang w:eastAsia="en-US"/>
        </w:rPr>
        <w:t>Установите соответствие между термином теории графов и его определением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4"/>
      </w:tblGrid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Термин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Определение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Вершина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Связь между двумя вершинами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Ребро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Объект графа, представляющий собой точку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Путь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Последовательность вершин и рёбер, где каждое ребро соединяет две соседние вершины</w:t>
            </w:r>
          </w:p>
        </w:tc>
      </w:tr>
      <w:tr w:rsidR="00663D08" w:rsidRPr="00F861D1" w:rsidTr="008B3698">
        <w:tc>
          <w:tcPr>
            <w:tcW w:w="67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2835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Дерево</w:t>
            </w:r>
          </w:p>
        </w:tc>
        <w:tc>
          <w:tcPr>
            <w:tcW w:w="567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494" w:type="dxa"/>
          </w:tcPr>
          <w:p w:rsidR="00663D08" w:rsidRPr="00F861D1" w:rsidRDefault="00663D08" w:rsidP="008B369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F861D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раф, не содержащий циклов</w:t>
            </w:r>
          </w:p>
        </w:tc>
      </w:tr>
    </w:tbl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П</w:t>
      </w:r>
      <w:r>
        <w:rPr>
          <w:rFonts w:ascii="Times New Roman" w:hAnsi="Times New Roman"/>
          <w:sz w:val="28"/>
          <w:szCs w:val="28"/>
          <w:lang w:eastAsia="ru-RU"/>
        </w:rPr>
        <w:t>равильный ответ: 1Б, 2А, 3В, 4Г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663D08" w:rsidRPr="00F861D1" w:rsidRDefault="00663D08" w:rsidP="00663D08">
      <w:pPr>
        <w:pStyle w:val="a4"/>
        <w:shd w:val="clear" w:color="auto" w:fill="FFFFFF"/>
        <w:spacing w:before="0" w:beforeAutospacing="0" w:after="0" w:afterAutospacing="0"/>
        <w:jc w:val="both"/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861D1">
        <w:rPr>
          <w:rFonts w:ascii="Times New Roman" w:hAnsi="Times New Roman"/>
          <w:b/>
          <w:sz w:val="28"/>
          <w:szCs w:val="28"/>
          <w:lang w:eastAsia="ru-RU"/>
        </w:rPr>
        <w:t>Здание закрытого типа на установление правильной последовательности</w:t>
      </w: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F861D1">
        <w:rPr>
          <w:rFonts w:ascii="Times New Roman" w:hAnsi="Times New Roman"/>
          <w:i/>
          <w:sz w:val="28"/>
          <w:szCs w:val="28"/>
          <w:lang w:eastAsia="ru-RU"/>
        </w:rPr>
        <w:t>Установите правильную последовательность.</w:t>
      </w: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F861D1">
        <w:rPr>
          <w:rFonts w:ascii="Times New Roman" w:hAnsi="Times New Roman"/>
          <w:i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1E721A">
        <w:rPr>
          <w:rFonts w:ascii="Times New Roman" w:hAnsi="Times New Roman"/>
          <w:sz w:val="28"/>
          <w:szCs w:val="28"/>
        </w:rPr>
        <w:t>. Заданы множества:</w:t>
      </w: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А) X_1={8,3,4}</w:t>
      </w: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Б) X_2={3,4}</w:t>
      </w: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В) X_3={8,3,4,5}</w:t>
      </w: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Г) X_4={8,5,4,3,6}</w:t>
      </w:r>
    </w:p>
    <w:p w:rsidR="001E721A" w:rsidRP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Расположите множества в соответствии с отношением линейного порядка.</w:t>
      </w:r>
    </w:p>
    <w:p w:rsid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Правильный ответ: Б, А, В, Г</w:t>
      </w:r>
    </w:p>
    <w:p w:rsid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721A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1E721A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1E721A" w:rsidP="001E721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8938B4" w:rsidRPr="008938B4">
        <w:rPr>
          <w:rFonts w:ascii="Times New Roman" w:hAnsi="Times New Roman"/>
          <w:sz w:val="28"/>
          <w:szCs w:val="28"/>
        </w:rPr>
        <w:t>. Заданы множества:</w:t>
      </w:r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Aptos" w:hAnsi="Cambria Math"/>
                <w:i/>
                <w:iCs/>
                <w:kern w:val="2"/>
                <w:sz w:val="28"/>
                <w:szCs w:val="28"/>
              </w:rPr>
            </m:ctrlPr>
          </m:sSubPr>
          <m:e>
            <m:r>
              <w:rPr>
                <w:rFonts w:ascii="Cambria Math" w:eastAsia="Aptos" w:hAnsi="Cambria Math"/>
                <w:kern w:val="2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1</m:t>
            </m:r>
          </m:sub>
        </m:sSub>
        <m:r>
          <w:rPr>
            <w:rFonts w:ascii="Cambria Math" w:eastAsia="Aptos" w:hAnsi="Cambria Math"/>
            <w:kern w:val="2"/>
            <w:sz w:val="28"/>
            <w:szCs w:val="28"/>
          </w:rPr>
          <m:t>={1,3,4</m:t>
        </m:r>
        <m:r>
          <w:rPr>
            <w:rFonts w:ascii="Cambria Math" w:hAnsi="Cambria Math"/>
            <w:kern w:val="2"/>
            <w:sz w:val="28"/>
            <w:szCs w:val="28"/>
          </w:rPr>
          <m:t>}</m:t>
        </m:r>
      </m:oMath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eastAsia="Aptos" w:hAnsi="Cambria Math"/>
                <w:i/>
                <w:iCs/>
                <w:kern w:val="2"/>
                <w:sz w:val="28"/>
                <w:szCs w:val="28"/>
              </w:rPr>
            </m:ctrlPr>
          </m:sSubPr>
          <m:e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2</m:t>
            </m:r>
          </m:sub>
        </m:sSub>
        <m:r>
          <w:rPr>
            <w:rFonts w:ascii="Cambria Math" w:eastAsia="Aptos" w:hAnsi="Cambria Math"/>
            <w:kern w:val="2"/>
            <w:sz w:val="28"/>
            <w:szCs w:val="28"/>
          </w:rPr>
          <m:t>={a,b,c,d,e}</m:t>
        </m:r>
      </m:oMath>
    </w:p>
    <w:p w:rsidR="008938B4" w:rsidRPr="008938B4" w:rsidRDefault="008938B4" w:rsidP="008938B4">
      <w:pPr>
        <w:spacing w:after="0" w:line="240" w:lineRule="auto"/>
        <w:rPr>
          <w:rFonts w:ascii="Times New Roman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eastAsia="Aptos" w:hAnsi="Cambria Math"/>
                <w:i/>
                <w:iCs/>
                <w:kern w:val="2"/>
                <w:sz w:val="28"/>
                <w:szCs w:val="28"/>
              </w:rPr>
            </m:ctrlPr>
          </m:sSubPr>
          <m:e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3</m:t>
            </m:r>
          </m:sub>
        </m:sSub>
        <m:r>
          <w:rPr>
            <w:rFonts w:ascii="Cambria Math" w:eastAsia="Aptos" w:hAnsi="Cambria Math"/>
            <w:kern w:val="2"/>
            <w:sz w:val="28"/>
            <w:szCs w:val="28"/>
          </w:rPr>
          <m:t>={3,5}</m:t>
        </m:r>
      </m:oMath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Г) </w:t>
      </w:r>
      <m:oMath>
        <m:sSub>
          <m:sSubPr>
            <m:ctrlPr>
              <w:rPr>
                <w:rFonts w:ascii="Cambria Math" w:eastAsia="Aptos" w:hAnsi="Cambria Math"/>
                <w:i/>
                <w:iCs/>
                <w:kern w:val="2"/>
                <w:sz w:val="28"/>
                <w:szCs w:val="28"/>
              </w:rPr>
            </m:ctrlPr>
          </m:sSubPr>
          <m:e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ptos" w:hAnsi="Cambria Math"/>
                <w:kern w:val="2"/>
                <w:sz w:val="28"/>
                <w:szCs w:val="28"/>
              </w:rPr>
              <m:t>4</m:t>
            </m:r>
          </m:sub>
        </m:sSub>
        <m:r>
          <w:rPr>
            <w:rFonts w:ascii="Cambria Math" w:eastAsia="Aptos" w:hAnsi="Cambria Math"/>
            <w:kern w:val="2"/>
            <w:sz w:val="28"/>
            <w:szCs w:val="28"/>
          </w:rPr>
          <m:t>={α,β,γ,δ,ε,λ,μ,ν}</m:t>
        </m:r>
      </m:oMath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Расположите множества по возрастанию их мощности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 В, А, Б, Г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3. Заданы числа для сочетаний:</w:t>
      </w:r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А)     </w:t>
      </w:r>
      <w:bookmarkStart w:id="0" w:name="_Hlk191408945"/>
      <w:r w:rsidRPr="008938B4">
        <w:rPr>
          <w:rFonts w:ascii="Times New Roman" w:eastAsia="Aptos" w:hAnsi="Times New Roman"/>
          <w:iCs/>
          <w:kern w:val="2"/>
          <w:position w:val="-12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9" o:title=""/>
          </v:shape>
          <o:OLEObject Type="Embed" ProgID="Equation.DSMT4" ShapeID="_x0000_i1025" DrawAspect="Content" ObjectID="_1815455152" r:id="rId10"/>
        </w:object>
      </w:r>
      <w:bookmarkEnd w:id="0"/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 </w:t>
      </w:r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Б)     </w:t>
      </w:r>
      <w:r w:rsidRPr="008938B4">
        <w:rPr>
          <w:rFonts w:ascii="Times New Roman" w:eastAsia="Aptos" w:hAnsi="Times New Roman"/>
          <w:iCs/>
          <w:kern w:val="2"/>
          <w:position w:val="-12"/>
          <w:sz w:val="28"/>
          <w:szCs w:val="28"/>
        </w:rPr>
        <w:object w:dxaOrig="340" w:dyaOrig="380">
          <v:shape id="_x0000_i1093" type="#_x0000_t75" style="width:16.5pt;height:19.5pt" o:ole="">
            <v:imagedata r:id="rId11" o:title=""/>
          </v:shape>
          <o:OLEObject Type="Embed" ProgID="Equation.DSMT4" ShapeID="_x0000_i1093" DrawAspect="Content" ObjectID="_1815455153" r:id="rId12"/>
        </w:object>
      </w: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 </w:t>
      </w:r>
    </w:p>
    <w:p w:rsidR="008938B4" w:rsidRPr="008938B4" w:rsidRDefault="008938B4" w:rsidP="008938B4">
      <w:pPr>
        <w:spacing w:after="0" w:line="240" w:lineRule="auto"/>
        <w:rPr>
          <w:rFonts w:ascii="Times New Roman" w:hAnsi="Times New Roman"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В)    </w:t>
      </w:r>
      <w:r w:rsidRPr="008938B4">
        <w:rPr>
          <w:rFonts w:ascii="Times New Roman" w:eastAsia="Aptos" w:hAnsi="Times New Roman"/>
          <w:iCs/>
          <w:kern w:val="2"/>
          <w:position w:val="-12"/>
          <w:sz w:val="28"/>
          <w:szCs w:val="28"/>
        </w:rPr>
        <w:object w:dxaOrig="340" w:dyaOrig="380">
          <v:shape id="_x0000_i1094" type="#_x0000_t75" style="width:16.5pt;height:19.5pt" o:ole="">
            <v:imagedata r:id="rId13" o:title=""/>
          </v:shape>
          <o:OLEObject Type="Embed" ProgID="Equation.DSMT4" ShapeID="_x0000_i1094" DrawAspect="Content" ObjectID="_1815455154" r:id="rId14"/>
        </w:object>
      </w: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     </w:t>
      </w:r>
    </w:p>
    <w:p w:rsidR="008938B4" w:rsidRPr="008938B4" w:rsidRDefault="008938B4" w:rsidP="008938B4">
      <w:pPr>
        <w:spacing w:after="0" w:line="240" w:lineRule="auto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lastRenderedPageBreak/>
        <w:t xml:space="preserve">Г)    </w:t>
      </w:r>
      <w:r w:rsidRPr="008938B4">
        <w:rPr>
          <w:rFonts w:ascii="Times New Roman" w:eastAsia="Aptos" w:hAnsi="Times New Roman"/>
          <w:iCs/>
          <w:kern w:val="2"/>
          <w:position w:val="-12"/>
          <w:sz w:val="28"/>
          <w:szCs w:val="28"/>
        </w:rPr>
        <w:object w:dxaOrig="340" w:dyaOrig="380">
          <v:shape id="_x0000_i1095" type="#_x0000_t75" style="width:16.5pt;height:19.5pt" o:ole="">
            <v:imagedata r:id="rId15" o:title=""/>
          </v:shape>
          <o:OLEObject Type="Embed" ProgID="Equation.DSMT4" ShapeID="_x0000_i1095" DrawAspect="Content" ObjectID="_1815455155" r:id="rId16"/>
        </w:object>
      </w:r>
      <w:r w:rsidRPr="008938B4">
        <w:rPr>
          <w:rFonts w:ascii="Times New Roman" w:eastAsia="Aptos" w:hAnsi="Times New Roman"/>
          <w:iCs/>
          <w:kern w:val="2"/>
          <w:sz w:val="28"/>
          <w:szCs w:val="28"/>
        </w:rPr>
        <w:t xml:space="preserve">  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Расположите результаты в порядке возрастания.</w:t>
      </w:r>
    </w:p>
    <w:p w:rsidR="008938B4" w:rsidRP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 Б, А, В, Г</w:t>
      </w:r>
    </w:p>
    <w:p w:rsidR="008938B4" w:rsidRDefault="008938B4" w:rsidP="008938B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938B4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8938B4" w:rsidRDefault="008938B4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63D08" w:rsidRPr="00F861D1" w:rsidRDefault="001E721A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663D08" w:rsidRPr="00F861D1">
        <w:rPr>
          <w:rFonts w:ascii="Times New Roman" w:hAnsi="Times New Roman"/>
          <w:sz w:val="28"/>
          <w:szCs w:val="28"/>
        </w:rPr>
        <w:t>.Предположим, у вас есть отношение R на множестве A. Расположите шаги для проверки, является ли R отношением эквивалентности.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А) </w:t>
      </w:r>
      <w:r w:rsidRPr="00F861D1">
        <w:rPr>
          <w:rFonts w:ascii="Times New Roman" w:hAnsi="Times New Roman"/>
          <w:sz w:val="28"/>
          <w:szCs w:val="28"/>
          <w:lang w:eastAsia="ru-RU"/>
        </w:rPr>
        <w:t>Проверить, выполняется ли транзитивность: если aRb и bRc, то aRc для всех {a, b, c}</w:t>
      </w:r>
      <w:r w:rsidRPr="00F861D1">
        <w:rPr>
          <w:rFonts w:ascii="Times New Roman" w:hAnsi="Times New Roman"/>
          <w:sz w:val="28"/>
          <w:szCs w:val="28"/>
          <w:lang w:eastAsia="ru-RU"/>
        </w:rPr>
        <w:sym w:font="Symbol" w:char="F0CE"/>
      </w:r>
      <w:r w:rsidRPr="00F861D1">
        <w:rPr>
          <w:rFonts w:ascii="Times New Roman" w:hAnsi="Times New Roman"/>
          <w:sz w:val="28"/>
          <w:szCs w:val="28"/>
          <w:lang w:eastAsia="ru-RU"/>
        </w:rPr>
        <w:t>A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Б) </w:t>
      </w:r>
      <w:r w:rsidRPr="00F861D1">
        <w:rPr>
          <w:rFonts w:ascii="Times New Roman" w:hAnsi="Times New Roman"/>
          <w:sz w:val="28"/>
          <w:szCs w:val="28"/>
          <w:lang w:eastAsia="ru-RU"/>
        </w:rPr>
        <w:t>Проверить, выполняется ли симметричность: если aRb, то bRa для всех {a, b}</w:t>
      </w:r>
      <w:r w:rsidRPr="00F861D1">
        <w:rPr>
          <w:rFonts w:ascii="Times New Roman" w:hAnsi="Times New Roman"/>
          <w:sz w:val="28"/>
          <w:szCs w:val="28"/>
          <w:lang w:eastAsia="ru-RU"/>
        </w:rPr>
        <w:sym w:font="Symbol" w:char="F0CE"/>
      </w:r>
      <w:r w:rsidRPr="00F861D1">
        <w:rPr>
          <w:rFonts w:ascii="Times New Roman" w:hAnsi="Times New Roman"/>
          <w:sz w:val="28"/>
          <w:szCs w:val="28"/>
          <w:lang w:eastAsia="ru-RU"/>
        </w:rPr>
        <w:t>A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В) </w:t>
      </w:r>
      <w:r w:rsidRPr="00F861D1">
        <w:rPr>
          <w:rFonts w:ascii="Times New Roman" w:hAnsi="Times New Roman"/>
          <w:sz w:val="28"/>
          <w:szCs w:val="28"/>
          <w:lang w:eastAsia="ru-RU"/>
        </w:rPr>
        <w:t>Определить множество A и отношение R на этом множестве</w:t>
      </w:r>
    </w:p>
    <w:p w:rsidR="00663D08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</w:rPr>
        <w:t xml:space="preserve">Г) </w:t>
      </w:r>
      <w:r w:rsidRPr="00F861D1">
        <w:rPr>
          <w:rFonts w:ascii="Times New Roman" w:hAnsi="Times New Roman"/>
          <w:sz w:val="28"/>
          <w:szCs w:val="28"/>
          <w:lang w:eastAsia="ru-RU"/>
        </w:rPr>
        <w:t>Проверить, выполняется ли рефлексивность: aRa для всех a</w:t>
      </w:r>
      <w:r w:rsidRPr="00F861D1">
        <w:rPr>
          <w:rFonts w:ascii="Times New Roman" w:hAnsi="Times New Roman"/>
          <w:sz w:val="28"/>
          <w:szCs w:val="28"/>
          <w:lang w:eastAsia="ru-RU"/>
        </w:rPr>
        <w:sym w:font="Symbol" w:char="F0CE"/>
      </w:r>
      <w:r w:rsidRPr="00F861D1">
        <w:rPr>
          <w:rFonts w:ascii="Times New Roman" w:hAnsi="Times New Roman"/>
          <w:sz w:val="28"/>
          <w:szCs w:val="28"/>
          <w:lang w:eastAsia="ru-RU"/>
        </w:rPr>
        <w:t>A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>Правильный ответ: В, Г, Б, А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663D08" w:rsidRPr="00F861D1" w:rsidRDefault="00663D08" w:rsidP="00663D08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861D1">
        <w:rPr>
          <w:rFonts w:ascii="Times New Roman" w:hAnsi="Times New Roman"/>
          <w:b/>
          <w:sz w:val="28"/>
          <w:szCs w:val="28"/>
          <w:lang w:eastAsia="ru-RU"/>
        </w:rPr>
        <w:t xml:space="preserve">Задание открытого типа 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663D08" w:rsidP="00663D08">
      <w:pPr>
        <w:spacing w:after="0" w:line="240" w:lineRule="auto"/>
        <w:jc w:val="both"/>
        <w:outlineLvl w:val="3"/>
        <w:rPr>
          <w:rFonts w:ascii="Times New Roman" w:hAnsi="Times New Roman"/>
          <w:b/>
          <w:bCs/>
          <w:kern w:val="2"/>
          <w:sz w:val="28"/>
          <w:szCs w:val="28"/>
        </w:rPr>
      </w:pPr>
      <w:r w:rsidRPr="00F861D1">
        <w:rPr>
          <w:rFonts w:ascii="Times New Roman" w:hAnsi="Times New Roman"/>
          <w:b/>
          <w:bCs/>
          <w:kern w:val="2"/>
          <w:sz w:val="28"/>
          <w:szCs w:val="28"/>
        </w:rPr>
        <w:t>Задания открытого типа на дополнение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F861D1">
        <w:rPr>
          <w:rFonts w:ascii="Times New Roman" w:hAnsi="Times New Roman"/>
          <w:i/>
          <w:sz w:val="28"/>
          <w:szCs w:val="28"/>
          <w:lang w:eastAsia="ru-RU"/>
        </w:rPr>
        <w:t>Напишите пропущенное слово (словосочетание)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rFonts w:eastAsia="Aptos"/>
          <w:iCs/>
          <w:kern w:val="2"/>
          <w:sz w:val="28"/>
          <w:szCs w:val="28"/>
        </w:rPr>
        <w:t xml:space="preserve">1. </w:t>
      </w:r>
      <w:r w:rsidRPr="001E721A">
        <w:rPr>
          <w:sz w:val="28"/>
          <w:szCs w:val="28"/>
          <w:lang w:eastAsia="en-US"/>
        </w:rPr>
        <w:t xml:space="preserve">Задан связный граф </w:t>
      </w:r>
      <m:oMath>
        <m:r>
          <w:rPr>
            <w:rFonts w:ascii="Cambria Math" w:hAnsi="Cambria Math"/>
            <w:sz w:val="28"/>
            <w:szCs w:val="28"/>
            <w:lang w:eastAsia="en-US"/>
          </w:rPr>
          <m:t>G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(</m:t>
        </m:r>
        <m:r>
          <w:rPr>
            <w:rFonts w:ascii="Cambria Math" w:hAnsi="Cambria Math"/>
            <w:sz w:val="28"/>
            <w:szCs w:val="28"/>
            <w:lang w:eastAsia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Г)</m:t>
        </m:r>
      </m:oMath>
      <w:r w:rsidRPr="001E721A">
        <w:rPr>
          <w:sz w:val="28"/>
          <w:szCs w:val="28"/>
          <w:lang w:eastAsia="en-US"/>
        </w:rPr>
        <w:t xml:space="preserve"> такой, что в нём существует замкнутый путь из некоторой вершины </w:t>
      </w:r>
      <m:oMath>
        <m:r>
          <w:rPr>
            <w:rFonts w:ascii="Cambria Math" w:hAnsi="Cambria Math"/>
            <w:sz w:val="28"/>
            <w:szCs w:val="28"/>
            <w:lang w:eastAsia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∈</m:t>
        </m:r>
        <m:r>
          <w:rPr>
            <w:rFonts w:ascii="Cambria Math" w:hAnsi="Cambria Math"/>
            <w:sz w:val="28"/>
            <w:szCs w:val="28"/>
            <w:lang w:eastAsia="en-US"/>
          </w:rPr>
          <m:t>X</m:t>
        </m:r>
      </m:oMath>
      <w:r w:rsidRPr="001E721A">
        <w:rPr>
          <w:sz w:val="28"/>
          <w:szCs w:val="28"/>
          <w:lang w:eastAsia="en-US"/>
        </w:rPr>
        <w:t>. Тогда этот путь называется _______.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Правильный ответ: гамильтоновым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Компетенции (индикаторы): УК-1 (УК-1.4)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 xml:space="preserve">2. Задан граф </w:t>
      </w:r>
      <m:oMath>
        <m:r>
          <w:rPr>
            <w:rFonts w:ascii="Cambria Math" w:hAnsi="Cambria Math"/>
            <w:sz w:val="28"/>
            <w:szCs w:val="28"/>
            <w:lang w:eastAsia="en-US"/>
          </w:rPr>
          <m:t>G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(</m:t>
        </m:r>
        <m:r>
          <w:rPr>
            <w:rFonts w:ascii="Cambria Math" w:hAnsi="Cambria Math"/>
            <w:sz w:val="28"/>
            <w:szCs w:val="28"/>
            <w:lang w:eastAsia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Г)</m:t>
        </m:r>
      </m:oMath>
      <w:r w:rsidRPr="001E721A">
        <w:rPr>
          <w:sz w:val="28"/>
          <w:szCs w:val="28"/>
          <w:lang w:eastAsia="en-US"/>
        </w:rPr>
        <w:t xml:space="preserve"> такой, что в нём существует маршрут между любыми двумя вершин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∈</m:t>
        </m:r>
        <m:r>
          <w:rPr>
            <w:rFonts w:ascii="Cambria Math" w:hAnsi="Cambria Math"/>
            <w:sz w:val="28"/>
            <w:szCs w:val="28"/>
            <w:lang w:eastAsia="en-US"/>
          </w:rPr>
          <m:t>X</m:t>
        </m:r>
      </m:oMath>
      <w:r w:rsidRPr="001E721A">
        <w:rPr>
          <w:sz w:val="28"/>
          <w:szCs w:val="28"/>
          <w:lang w:eastAsia="en-US"/>
        </w:rPr>
        <w:t>. Тогда такой граф называется ______.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Правильный ответ: связным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Компетенции (индикаторы): УК-1 (УК-1.4)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 xml:space="preserve">3. Задано соответствие </w:t>
      </w:r>
      <w:r w:rsidRPr="001E721A">
        <w:rPr>
          <w:sz w:val="28"/>
          <w:szCs w:val="28"/>
          <w:lang w:eastAsia="en-US"/>
        </w:rPr>
        <w:object w:dxaOrig="1060" w:dyaOrig="320">
          <v:shape id="_x0000_i1099" type="#_x0000_t75" style="width:52.5pt;height:16.5pt" o:ole="">
            <v:imagedata r:id="rId17" o:title=""/>
          </v:shape>
          <o:OLEObject Type="Embed" ProgID="Equation.DSMT4" ShapeID="_x0000_i1099" DrawAspect="Content" ObjectID="_1815455156" r:id="rId18"/>
        </w:object>
      </w:r>
      <w:r w:rsidRPr="001E721A">
        <w:rPr>
          <w:sz w:val="28"/>
          <w:szCs w:val="28"/>
          <w:lang w:eastAsia="en-US"/>
        </w:rPr>
        <w:t xml:space="preserve"> , прич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П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 </m:t>
        </m:r>
        <m:r>
          <w:rPr>
            <w:rFonts w:ascii="Cambria Math" w:hAnsi="Cambria Math"/>
            <w:sz w:val="28"/>
            <w:szCs w:val="28"/>
            <w:lang w:eastAsia="en-US"/>
          </w:rPr>
          <m:t>G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=</m:t>
        </m:r>
        <m:r>
          <w:rPr>
            <w:rFonts w:ascii="Cambria Math" w:hAnsi="Cambria Math"/>
            <w:sz w:val="28"/>
            <w:szCs w:val="28"/>
            <w:lang w:eastAsia="en-US"/>
          </w:rPr>
          <m:t>A</m:t>
        </m:r>
      </m:oMath>
      <w:r w:rsidRPr="001E721A">
        <w:rPr>
          <w:sz w:val="28"/>
          <w:szCs w:val="28"/>
          <w:lang w:eastAsia="en-US"/>
        </w:rPr>
        <w:t>. Такое соответствие называется __________.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Правильный ответ: всюду определенным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Компетенции (индикаторы): УК-1 (УК-1.4)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 xml:space="preserve">4. Задано соответствие </w:t>
      </w:r>
      <w:r w:rsidRPr="001E721A">
        <w:rPr>
          <w:sz w:val="28"/>
          <w:szCs w:val="28"/>
          <w:lang w:eastAsia="en-US"/>
        </w:rPr>
        <w:object w:dxaOrig="1060" w:dyaOrig="320">
          <v:shape id="_x0000_i1100" type="#_x0000_t75" style="width:52.5pt;height:16.5pt" o:ole="">
            <v:imagedata r:id="rId19" o:title=""/>
          </v:shape>
          <o:OLEObject Type="Embed" ProgID="Equation.DSMT4" ShapeID="_x0000_i1100" DrawAspect="Content" ObjectID="_1815455157" r:id="rId20"/>
        </w:object>
      </w:r>
      <w:r w:rsidRPr="001E721A">
        <w:rPr>
          <w:sz w:val="28"/>
          <w:szCs w:val="28"/>
          <w:lang w:eastAsia="en-US"/>
        </w:rPr>
        <w:t xml:space="preserve"> , такое, что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П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 xml:space="preserve"> </m:t>
        </m:r>
        <m:r>
          <w:rPr>
            <w:rFonts w:ascii="Cambria Math" w:hAnsi="Cambria Math"/>
            <w:sz w:val="28"/>
            <w:szCs w:val="28"/>
            <w:lang w:eastAsia="en-US"/>
          </w:rPr>
          <m:t>G</m:t>
        </m:r>
        <m:r>
          <m:rPr>
            <m:sty m:val="p"/>
          </m:rPr>
          <w:rPr>
            <w:rFonts w:ascii="Cambria Math" w:hAnsi="Cambria Math"/>
            <w:sz w:val="28"/>
            <w:szCs w:val="28"/>
            <w:lang w:eastAsia="en-US"/>
          </w:rPr>
          <m:t>=</m:t>
        </m:r>
        <m:r>
          <w:rPr>
            <w:rFonts w:ascii="Cambria Math" w:hAnsi="Cambria Math"/>
            <w:sz w:val="28"/>
            <w:szCs w:val="28"/>
            <w:lang w:eastAsia="en-US"/>
          </w:rPr>
          <m:t>B</m:t>
        </m:r>
      </m:oMath>
      <w:r w:rsidRPr="001E721A">
        <w:rPr>
          <w:sz w:val="28"/>
          <w:szCs w:val="28"/>
          <w:lang w:eastAsia="en-US"/>
        </w:rPr>
        <w:t>. Такое соответствие называется __________.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 xml:space="preserve">Правильный ответ: сюръективным </w:t>
      </w:r>
    </w:p>
    <w:p w:rsidR="001E721A" w:rsidRPr="001E721A" w:rsidRDefault="001E721A" w:rsidP="001E721A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  <w:r w:rsidRPr="001E721A">
        <w:rPr>
          <w:sz w:val="28"/>
          <w:szCs w:val="28"/>
          <w:lang w:eastAsia="en-US"/>
        </w:rPr>
        <w:t>Компетенции (индикаторы): УК-1 (УК-1.4)</w:t>
      </w:r>
    </w:p>
    <w:p w:rsidR="001E721A" w:rsidRDefault="001E721A" w:rsidP="00663D08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</w:p>
    <w:p w:rsidR="00663D08" w:rsidRPr="00F861D1" w:rsidRDefault="00663D08" w:rsidP="00663D08">
      <w:pPr>
        <w:spacing w:after="0" w:line="240" w:lineRule="auto"/>
        <w:jc w:val="both"/>
        <w:outlineLvl w:val="3"/>
        <w:rPr>
          <w:rFonts w:ascii="Times New Roman" w:hAnsi="Times New Roman"/>
          <w:b/>
          <w:bCs/>
          <w:kern w:val="2"/>
          <w:sz w:val="28"/>
          <w:szCs w:val="28"/>
        </w:rPr>
      </w:pPr>
      <w:r w:rsidRPr="00F861D1">
        <w:rPr>
          <w:rFonts w:ascii="Times New Roman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:rsidR="00663D08" w:rsidRPr="00F861D1" w:rsidRDefault="00663D08" w:rsidP="00663D0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F861D1">
        <w:rPr>
          <w:rFonts w:ascii="Times New Roman" w:hAnsi="Times New Roman"/>
          <w:i/>
          <w:sz w:val="28"/>
          <w:szCs w:val="28"/>
          <w:lang w:eastAsia="ru-RU"/>
        </w:rPr>
        <w:lastRenderedPageBreak/>
        <w:t>Дайте ответ на вопрос</w:t>
      </w:r>
    </w:p>
    <w:p w:rsidR="00663D08" w:rsidRDefault="00663D08" w:rsidP="00663D08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eastAsia="en-US"/>
        </w:rPr>
      </w:pP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1. Найти число различных целочисленных решений уравнения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x1 + x2 + x3 + x4 = 6, при условии, что x1 ≥ 2. Привести решение.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>Правильный ответ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+4-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!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!3!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35</m:t>
        </m:r>
      </m:oMath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 xml:space="preserve">2. Заданы множества A, B такие, что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r>
          <w:rPr>
            <w:rFonts w:ascii="Cambria Math" w:hAnsi="Cambria Math"/>
            <w:sz w:val="28"/>
            <w:szCs w:val="28"/>
          </w:rPr>
          <m:t>B</m:t>
        </m:r>
      </m:oMath>
      <w:r w:rsidRPr="00B86B45">
        <w:rPr>
          <w:rFonts w:ascii="Times New Roman" w:hAnsi="Times New Roman"/>
          <w:sz w:val="28"/>
          <w:szCs w:val="28"/>
        </w:rPr>
        <w:t>, тогда доказать: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r>
          <w:rPr>
            <w:rFonts w:ascii="Cambria Math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⇒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Привести решение.</w:t>
      </w:r>
    </w:p>
    <w:p w:rsidR="00B86B45" w:rsidRPr="00B86B45" w:rsidRDefault="001B07D3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>Правильный ответ:</w:t>
      </w:r>
      <w:r w:rsidR="00B86B45" w:rsidRPr="00B86B45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r>
          <w:rPr>
            <w:rFonts w:ascii="Cambria Math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⇒</m:t>
        </m:r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⋂</m:t>
        </m:r>
        <m:r>
          <w:rPr>
            <w:rFonts w:ascii="Cambria Math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⇒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⋂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⇒ 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⋃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⇒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 xml:space="preserve">3. Заданы множества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{1,2,3}</m:t>
        </m:r>
      </m:oMath>
      <w:r w:rsidRPr="00B86B45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{</m:t>
        </m:r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}</m:t>
        </m:r>
      </m:oMath>
      <w:r w:rsidRPr="00B86B45">
        <w:rPr>
          <w:rFonts w:ascii="Times New Roman" w:hAnsi="Times New Roman"/>
          <w:sz w:val="28"/>
          <w:szCs w:val="28"/>
        </w:rPr>
        <w:t xml:space="preserve">. Опишите и изобразите множество </w:t>
      </w:r>
      <m:oMath>
        <m:r>
          <w:rPr>
            <w:rFonts w:ascii="Cambria Math" w:hAnsi="Cambria Math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×</m:t>
        </m:r>
        <m:r>
          <w:rPr>
            <w:rFonts w:ascii="Cambria Math" w:hAnsi="Cambria Math"/>
            <w:sz w:val="28"/>
            <w:szCs w:val="28"/>
          </w:rPr>
          <m:t>B</m:t>
        </m:r>
      </m:oMath>
      <w:r w:rsidRPr="00B86B45">
        <w:rPr>
          <w:rFonts w:ascii="Times New Roman" w:hAnsi="Times New Roman"/>
          <w:sz w:val="28"/>
          <w:szCs w:val="28"/>
        </w:rPr>
        <w:t>. Привести решение.</w:t>
      </w:r>
    </w:p>
    <w:p w:rsidR="00B86B45" w:rsidRPr="00B86B45" w:rsidRDefault="001B07D3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>Правильный ответ:</w:t>
      </w:r>
      <w:r w:rsidR="00B86B45" w:rsidRPr="00B86B45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{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,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,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,</m:t>
            </m:r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,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}</m:t>
        </m:r>
      </m:oMath>
    </w:p>
    <w:tbl>
      <w:tblPr>
        <w:tblStyle w:val="110"/>
        <w:tblW w:w="0" w:type="auto"/>
        <w:tblInd w:w="720" w:type="dxa"/>
        <w:tblLook w:val="04A0" w:firstRow="1" w:lastRow="0" w:firstColumn="1" w:lastColumn="0" w:noHBand="0" w:noVBand="1"/>
      </w:tblPr>
      <w:tblGrid>
        <w:gridCol w:w="1265"/>
        <w:gridCol w:w="1276"/>
        <w:gridCol w:w="1134"/>
      </w:tblGrid>
      <w:tr w:rsidR="00B86B45" w:rsidRPr="00B86B45" w:rsidTr="008B3698"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b</w:t>
            </w:r>
          </w:p>
        </w:tc>
      </w:tr>
      <w:tr w:rsidR="00B86B45" w:rsidRPr="00B86B45" w:rsidTr="008B3698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</w:tr>
      <w:tr w:rsidR="00B86B45" w:rsidRPr="00B86B45" w:rsidTr="008B3698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</w:tr>
      <w:tr w:rsidR="00B86B45" w:rsidRPr="00B86B45" w:rsidTr="008B3698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B86B45" w:rsidRPr="00B86B45" w:rsidRDefault="00B86B45" w:rsidP="00B86B45">
            <w:pPr>
              <w:spacing w:after="0" w:line="240" w:lineRule="auto"/>
              <w:jc w:val="both"/>
              <w:rPr>
                <w:rFonts w:ascii="Times New Roman" w:hAnsi="Times New Roman"/>
                <w:kern w:val="0"/>
                <w:sz w:val="28"/>
                <w:szCs w:val="28"/>
              </w:rPr>
            </w:pPr>
            <w:r w:rsidRPr="00B86B45">
              <w:rPr>
                <w:rFonts w:ascii="Times New Roman" w:hAnsi="Times New Roman"/>
                <w:kern w:val="0"/>
                <w:sz w:val="28"/>
                <w:szCs w:val="28"/>
              </w:rPr>
              <w:t>1</w:t>
            </w:r>
          </w:p>
        </w:tc>
      </w:tr>
    </w:tbl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86B45" w:rsidRPr="00B86B45" w:rsidRDefault="001B07D3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="00B86B45" w:rsidRPr="00B86B45">
        <w:rPr>
          <w:rFonts w:ascii="Times New Roman" w:hAnsi="Times New Roman"/>
          <w:sz w:val="28"/>
          <w:szCs w:val="28"/>
        </w:rPr>
        <w:t>Задано изображающее число логической функции: #01011011. Ус</w:t>
      </w:r>
      <w:r>
        <w:rPr>
          <w:rFonts w:ascii="Times New Roman" w:hAnsi="Times New Roman"/>
          <w:sz w:val="28"/>
          <w:szCs w:val="28"/>
        </w:rPr>
        <w:t xml:space="preserve">тановить монотонность функции. </w:t>
      </w:r>
    </w:p>
    <w:p w:rsidR="00B86B45" w:rsidRPr="00B86B45" w:rsidRDefault="001B07D3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>Правильный ответ:</w:t>
      </w:r>
      <w:r>
        <w:rPr>
          <w:rFonts w:ascii="Times New Roman" w:hAnsi="Times New Roman"/>
          <w:sz w:val="28"/>
          <w:szCs w:val="28"/>
        </w:rPr>
        <w:t xml:space="preserve"> н</w:t>
      </w:r>
      <w:r w:rsidR="00B86B45" w:rsidRPr="00B86B45">
        <w:rPr>
          <w:rFonts w:ascii="Times New Roman" w:hAnsi="Times New Roman"/>
          <w:sz w:val="28"/>
          <w:szCs w:val="28"/>
        </w:rPr>
        <w:t>е монотонна</w:t>
      </w:r>
      <w:r>
        <w:rPr>
          <w:rFonts w:ascii="Times New Roman" w:hAnsi="Times New Roman"/>
          <w:sz w:val="28"/>
          <w:szCs w:val="28"/>
        </w:rPr>
        <w:t xml:space="preserve"> / не является монотонной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6B45">
        <w:rPr>
          <w:rFonts w:ascii="Times New Roman" w:hAnsi="Times New Roman"/>
          <w:sz w:val="28"/>
          <w:szCs w:val="28"/>
        </w:rPr>
        <w:t>Компетенции (индикаторы): УК-1 (УК-1.4)</w:t>
      </w:r>
    </w:p>
    <w:p w:rsidR="00B86B45" w:rsidRPr="00B86B45" w:rsidRDefault="00B86B45" w:rsidP="00B86B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63D08" w:rsidRPr="00F861D1" w:rsidRDefault="00663D08" w:rsidP="00663D08">
      <w:pPr>
        <w:pStyle w:val="4"/>
        <w:spacing w:before="0" w:line="240" w:lineRule="auto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F861D1">
        <w:rPr>
          <w:rFonts w:ascii="Times New Roman" w:hAnsi="Times New Roman" w:cs="Times New Roman"/>
          <w:i w:val="0"/>
          <w:color w:val="auto"/>
          <w:sz w:val="28"/>
          <w:szCs w:val="28"/>
        </w:rPr>
        <w:t>Задания открытого типа с развернутым ответом</w:t>
      </w:r>
    </w:p>
    <w:p w:rsidR="00663D08" w:rsidRPr="00F861D1" w:rsidRDefault="00663D08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7237E0" w:rsidP="00663D08">
      <w:pPr>
        <w:keepNext/>
        <w:spacing w:after="0" w:line="240" w:lineRule="auto"/>
        <w:jc w:val="both"/>
        <w:outlineLvl w:val="1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</w:t>
      </w:r>
      <w:r w:rsidR="00663D08" w:rsidRPr="00F861D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7237E0">
        <w:rPr>
          <w:rFonts w:ascii="Times New Roman" w:hAnsi="Times New Roman"/>
          <w:sz w:val="28"/>
          <w:szCs w:val="28"/>
          <w:lang w:eastAsia="ru-RU"/>
        </w:rPr>
        <w:t>остроить матрицы смежности и инциденций для</w:t>
      </w:r>
      <w:r>
        <w:rPr>
          <w:rFonts w:ascii="Times New Roman" w:hAnsi="Times New Roman"/>
          <w:sz w:val="28"/>
          <w:szCs w:val="28"/>
          <w:lang w:eastAsia="ru-RU"/>
        </w:rPr>
        <w:t xml:space="preserve"> п</w:t>
      </w:r>
      <w:r w:rsidRPr="00F861D1">
        <w:rPr>
          <w:rFonts w:ascii="Times New Roman" w:hAnsi="Times New Roman"/>
          <w:sz w:val="28"/>
          <w:szCs w:val="28"/>
          <w:lang w:eastAsia="ru-RU"/>
        </w:rPr>
        <w:t>редставленного</w:t>
      </w:r>
      <w:r w:rsidRPr="007237E0">
        <w:rPr>
          <w:rFonts w:ascii="Times New Roman" w:hAnsi="Times New Roman"/>
          <w:sz w:val="28"/>
          <w:szCs w:val="28"/>
          <w:lang w:eastAsia="ru-RU"/>
        </w:rPr>
        <w:t xml:space="preserve"> графа</w:t>
      </w:r>
      <w:r w:rsidR="00663D08" w:rsidRPr="00F861D1">
        <w:rPr>
          <w:rFonts w:ascii="Times New Roman" w:hAnsi="Times New Roman"/>
          <w:sz w:val="28"/>
          <w:szCs w:val="28"/>
          <w:lang w:eastAsia="ru-RU"/>
        </w:rPr>
        <w:t>.</w:t>
      </w:r>
    </w:p>
    <w:p w:rsidR="00663D08" w:rsidRPr="00F861D1" w:rsidRDefault="007237E0" w:rsidP="00663D08">
      <w:pPr>
        <w:spacing w:after="0" w:line="240" w:lineRule="auto"/>
        <w:ind w:firstLine="51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pict>
          <v:group id="_x0000_s1229" style="position:absolute;left:0;text-align:left;margin-left:67.15pt;margin-top:11.15pt;width:252pt;height:107.75pt;z-index:251664384" coordorigin="1450,8649" coordsize="5040,215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0" type="#_x0000_t202" style="position:absolute;left:1450;top:10493;width:5040;height:311" filled="f" stroked="f">
              <v:textbox style="mso-next-textbox:#_x0000_s1230">
                <w:txbxContent>
                  <w:p w:rsidR="007237E0" w:rsidRDefault="007237E0" w:rsidP="007237E0">
                    <w:pPr>
                      <w:jc w:val="center"/>
                    </w:pPr>
                  </w:p>
                </w:txbxContent>
              </v:textbox>
            </v:shape>
            <v:group id="_x0000_s1231" style="position:absolute;left:1888;top:8649;width:4163;height:1662;mso-position-horizontal:center" coordorigin="2020,8649" coordsize="4163,1662">
              <v:rect id="_x0000_s1232" style="position:absolute;left:2020;top:9509;width:452;height:294" filled="f" stroked="f"/>
              <v:rect id="_x0000_s1233" style="position:absolute;left:2180;top:9482;width:160;height:208" filled="f" stroked="f">
                <v:textbox style="mso-next-textbox:#_x0000_s1233" inset="0,0,0,0">
                  <w:txbxContent>
                    <w:p w:rsidR="007237E0" w:rsidRDefault="007237E0" w:rsidP="007237E0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color w:val="000000"/>
                          <w:szCs w:val="16"/>
                        </w:rPr>
                        <w:t>х</w:t>
                      </w:r>
                      <w:r>
                        <w:rPr>
                          <w:color w:val="000000"/>
                          <w:sz w:val="18"/>
                          <w:szCs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234" style="position:absolute;left:5243;top:9890;width:451;height:294" filled="f" stroked="f"/>
              <v:rect id="_x0000_s1235" style="position:absolute;left:5548;top:9993;width:98;height:143" filled="f" stroked="f">
                <v:textbox style="mso-next-textbox:#_x0000_s1235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36" style="position:absolute;left:3339;top:8747;width:451;height:294" filled="f" stroked="f"/>
              <v:rect id="_x0000_s1237" style="position:absolute;left:3632;top:9985;width:451;height:294" filled="f" stroked="f"/>
              <v:rect id="_x0000_s1238" style="position:absolute;left:3937;top:10088;width:97;height:143" filled="f" stroked="f">
                <v:textbox style="mso-next-textbox:#_x0000_s1238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39" style="position:absolute;left:2753;top:9033;width:500;height:325" filled="f" stroked="f"/>
              <v:rect id="_x0000_s1240" style="position:absolute;left:2978;top:9009;width:319;height:208" filled="f" stroked="f">
                <v:textbox style="mso-next-textbox:#_x0000_s1240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_x0000_s1241" style="position:absolute;left:4572;top:9327;width:97;height:143" filled="f" stroked="f">
                <v:textbox style="mso-next-textbox:#_x0000_s1241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42" style="position:absolute;left:4425;top:8850;width:98;height:143" filled="f" stroked="f">
                <v:textbox style="mso-next-textbox:#_x0000_s1242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43" style="position:absolute;left:3632;top:9319;width:500;height:325" filled="f" stroked="f"/>
              <v:rect id="_x0000_s1244" style="position:absolute;left:3986;top:9422;width:97;height:143" filled="f" stroked="f">
                <v:textbox style="mso-next-textbox:#_x0000_s1244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45" style="position:absolute;left:2753;top:9795;width:500;height:325" filled="f" stroked="f"/>
              <v:rect id="_x0000_s1246" style="position:absolute;left:3107;top:9898;width:97;height:143" filled="f" stroked="f">
                <v:textbox style="mso-next-textbox:#_x0000_s1246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47" style="position:absolute;left:4364;top:9985;width:500;height:326" filled="f" stroked="f"/>
              <v:rect id="_x0000_s1248" style="position:absolute;left:4718;top:10088;width:98;height:143" filled="f" stroked="f">
                <v:textbox style="mso-next-textbox:#_x0000_s1248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49" style="position:absolute;left:5682;top:8652;width:501;height:325" filled="f" stroked="f"/>
              <v:rect id="_x0000_s1250" style="position:absolute;left:6037;top:8755;width:97;height:143" filled="f" stroked="f">
                <v:textbox style="mso-next-textbox:#_x0000_s1250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51" style="position:absolute;left:5097;top:9414;width:500;height:326" filled="f" stroked="f"/>
              <v:rect id="_x0000_s1252" style="position:absolute;left:5451;top:9517;width:97;height:143" filled="f" stroked="f">
                <v:textbox style="mso-next-textbox:#_x0000_s1252" inset="0,0,0,0">
                  <w:txbxContent>
                    <w:p w:rsidR="007237E0" w:rsidRDefault="007237E0" w:rsidP="007237E0">
                      <w:r>
                        <w:rPr>
                          <w:color w:val="000000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_x0000_s1253" style="position:absolute;left:3430;top:8649;width:160;height:207" filled="f" stroked="f">
                <v:textbox style="mso-next-textbox:#_x0000_s1253" inset="0,0,0,0">
                  <w:txbxContent>
                    <w:p w:rsidR="007237E0" w:rsidRDefault="007237E0" w:rsidP="007237E0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color w:val="000000"/>
                          <w:szCs w:val="16"/>
                        </w:rPr>
                        <w:t>х</w:t>
                      </w:r>
                      <w:r>
                        <w:rPr>
                          <w:color w:val="000000"/>
                          <w:sz w:val="18"/>
                          <w:szCs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254" style="position:absolute;left:2818;top:9794;width:320;height:207" filled="f" stroked="f">
                <v:textbox style="mso-next-textbox:#_x0000_s1254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_x0000_s1255" style="position:absolute;left:4150;top:8649;width:320;height:207" filled="f" stroked="f">
                <v:textbox style="mso-next-textbox:#_x0000_s1255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  <v:rect id="_x0000_s1256" style="position:absolute;left:3776;top:9379;width:319;height:207" filled="f" stroked="f">
                <v:textbox style="mso-next-textbox:#_x0000_s1256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rect id="_x0000_s1257" style="position:absolute;left:4415;top:9162;width:319;height:207" filled="f" stroked="f">
                <v:textbox style="mso-next-textbox:#_x0000_s1257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  <v:rect id="_x0000_s1258" style="position:absolute;left:4415;top:10061;width:319;height:208" filled="f" stroked="f">
                <v:textbox style="mso-next-textbox:#_x0000_s1258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rect>
              <v:rect id="_x0000_s1259" style="position:absolute;left:5373;top:9482;width:319;height:208" filled="f" stroked="f">
                <v:textbox style="mso-next-textbox:#_x0000_s1259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rect>
              <v:rect id="_x0000_s1260" style="position:absolute;left:5630;top:8824;width:320;height:208" filled="f" stroked="f">
                <v:textbox style="mso-next-textbox:#_x0000_s1260" inset="0,0,0,0">
                  <w:txbxContent>
                    <w:p w:rsidR="007237E0" w:rsidRDefault="007237E0" w:rsidP="007237E0">
                      <w:pPr>
                        <w:rPr>
                          <w:i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  <w:iCs/>
                          <w:sz w:val="18"/>
                          <w:lang w:val="en-US"/>
                        </w:rPr>
                        <w:t>v</w:t>
                      </w:r>
                      <w:r>
                        <w:rPr>
                          <w:i/>
                          <w:iCs/>
                          <w:sz w:val="18"/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rect>
              <v:rect id="_x0000_s1261" style="position:absolute;left:4870;top:8649;width:159;height:207" filled="f" stroked="f">
                <v:textbox style="mso-next-textbox:#_x0000_s1261" inset="0,0,0,0">
                  <w:txbxContent>
                    <w:p w:rsidR="007237E0" w:rsidRDefault="007237E0" w:rsidP="007237E0">
                      <w:pPr>
                        <w:rPr>
                          <w:sz w:val="1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color w:val="000000"/>
                          <w:szCs w:val="16"/>
                        </w:rPr>
                        <w:t>х</w:t>
                      </w:r>
                      <w:r>
                        <w:rPr>
                          <w:color w:val="000000"/>
                          <w:sz w:val="18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_x0000_s1262" style="position:absolute;left:3610;top:10061;width:160;height:208" filled="f" stroked="f">
                <v:textbox style="mso-next-textbox:#_x0000_s1262" inset="0,0,0,0">
                  <w:txbxContent>
                    <w:p w:rsidR="007237E0" w:rsidRDefault="007237E0" w:rsidP="007237E0">
                      <w:pPr>
                        <w:rPr>
                          <w:sz w:val="1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color w:val="000000"/>
                          <w:szCs w:val="16"/>
                        </w:rPr>
                        <w:t>х</w:t>
                      </w:r>
                      <w:r>
                        <w:rPr>
                          <w:color w:val="000000"/>
                          <w:sz w:val="18"/>
                          <w:szCs w:val="16"/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  <v:rect id="_x0000_s1263" style="position:absolute;left:5250;top:10001;width:160;height:208" filled="f" stroked="f">
                <v:textbox style="mso-next-textbox:#_x0000_s1263" inset="0,0,0,0">
                  <w:txbxContent>
                    <w:p w:rsidR="007237E0" w:rsidRDefault="007237E0" w:rsidP="007237E0">
                      <w:pPr>
                        <w:rPr>
                          <w:sz w:val="1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color w:val="000000"/>
                          <w:szCs w:val="16"/>
                        </w:rPr>
                        <w:t>х</w:t>
                      </w:r>
                      <w:r>
                        <w:rPr>
                          <w:color w:val="000000"/>
                          <w:sz w:val="18"/>
                          <w:szCs w:val="16"/>
                          <w:vertAlign w:val="subscript"/>
                        </w:rPr>
                        <w:t>5</w:t>
                      </w:r>
                    </w:p>
                  </w:txbxContent>
                </v:textbox>
              </v:rect>
              <v:shape id="_x0000_s1264" style="position:absolute;left:5091;top:8731;width:210;height:360;rotation:-7369611fd" coordsize="210,360" path="m180,360v15,-60,30,-120,,-180c150,120,30,30,,e" filled="f">
                <v:path arrowok="t"/>
              </v:shape>
              <v:shape id="_x0000_s1265" style="position:absolute;left:5130;top:8714;width:390;height:540;rotation:-7369611fd;mso-position-vertical:absolute" coordsize="390,540" path="m210,c135,60,60,120,30,180,,240,,300,30,360v30,60,120,180,180,180c270,540,360,390,390,360e" filled="f">
                <v:stroke endarrow="block" endarrowwidth="narrow" endarrowlength="long"/>
                <v:path arrowok="t"/>
              </v:shape>
              <v:line id="_x0000_s1266" style="position:absolute" from="5050,9009" to="5230,10089">
                <v:stroke endarrow="block" endarrowwidth="narrow" endarrowlength="long"/>
              </v:line>
              <v:line id="_x0000_s1267" style="position:absolute" from="3610,10089" to="5230,10089">
                <v:stroke endarrow="block" endarrowwidth="narrow" endarrowlength="long"/>
              </v:line>
              <v:line id="_x0000_s1268" style="position:absolute" from="2530,9549" to="3610,10089">
                <v:stroke endarrow="block" endarrowwidth="narrow" endarrowlength="long"/>
              </v:line>
              <v:line id="_x0000_s1269" style="position:absolute" from="3610,9009" to="3610,10089">
                <v:stroke endarrow="block" endarrowwidth="narrow" endarrowlength="long"/>
              </v:line>
              <v:line id="_x0000_s1270" style="position:absolute;flip:y" from="3610,9009" to="5050,10089">
                <v:stroke endarrow="block" endarrowwidth="narrow" endarrowlength="long"/>
              </v:line>
              <v:line id="_x0000_s1271" style="position:absolute;flip:x" from="3610,9009" to="5050,9009">
                <v:stroke endarrow="block" endarrowwidth="narrow" endarrowlength="long"/>
              </v:line>
              <v:line id="_x0000_s1272" style="position:absolute;flip:y" from="2530,9009" to="3610,9549">
                <v:stroke endarrow="block" endarrowwidth="narrow" endarrowlength="long"/>
              </v:line>
            </v:group>
          </v:group>
        </w:pict>
      </w:r>
    </w:p>
    <w:p w:rsidR="00663D08" w:rsidRPr="00F861D1" w:rsidRDefault="00663D08" w:rsidP="00663D08">
      <w:pPr>
        <w:spacing w:after="0" w:line="240" w:lineRule="auto"/>
        <w:ind w:firstLine="510"/>
        <w:jc w:val="both"/>
        <w:rPr>
          <w:rFonts w:ascii="Times New Roman" w:hAnsi="Times New Roman"/>
          <w:noProof/>
          <w:sz w:val="20"/>
          <w:szCs w:val="20"/>
          <w:lang w:eastAsia="ru-RU"/>
        </w:rPr>
      </w:pPr>
    </w:p>
    <w:p w:rsidR="00663D08" w:rsidRPr="00F861D1" w:rsidRDefault="00663D08" w:rsidP="00663D08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7237E0" w:rsidRDefault="007237E0" w:rsidP="00663D08">
      <w:pPr>
        <w:keepNext/>
        <w:spacing w:after="0" w:line="240" w:lineRule="auto"/>
        <w:ind w:firstLine="510"/>
        <w:jc w:val="both"/>
        <w:outlineLvl w:val="4"/>
        <w:rPr>
          <w:rFonts w:ascii="Times New Roman" w:hAnsi="Times New Roman"/>
          <w:i/>
          <w:sz w:val="20"/>
          <w:szCs w:val="20"/>
          <w:lang w:eastAsia="ru-RU"/>
        </w:rPr>
      </w:pPr>
    </w:p>
    <w:p w:rsidR="007237E0" w:rsidRPr="00F861D1" w:rsidRDefault="007237E0" w:rsidP="00663D08">
      <w:pPr>
        <w:keepNext/>
        <w:spacing w:after="0" w:line="240" w:lineRule="auto"/>
        <w:ind w:firstLine="510"/>
        <w:jc w:val="both"/>
        <w:outlineLvl w:val="4"/>
        <w:rPr>
          <w:rFonts w:ascii="Times New Roman" w:hAnsi="Times New Roman"/>
          <w:i/>
          <w:sz w:val="20"/>
          <w:szCs w:val="20"/>
          <w:lang w:eastAsia="ru-RU"/>
        </w:rPr>
      </w:pPr>
    </w:p>
    <w:p w:rsidR="00663D08" w:rsidRPr="00F861D1" w:rsidRDefault="00663D08" w:rsidP="00663D08">
      <w:pPr>
        <w:keepNext/>
        <w:spacing w:after="0" w:line="240" w:lineRule="auto"/>
        <w:ind w:firstLine="510"/>
        <w:jc w:val="both"/>
        <w:outlineLvl w:val="4"/>
        <w:rPr>
          <w:rFonts w:ascii="Times New Roman" w:hAnsi="Times New Roman"/>
          <w:i/>
          <w:sz w:val="20"/>
          <w:szCs w:val="20"/>
          <w:lang w:eastAsia="ru-RU"/>
        </w:rPr>
      </w:pPr>
    </w:p>
    <w:p w:rsidR="00663D08" w:rsidRPr="00F861D1" w:rsidRDefault="00663D08" w:rsidP="00663D08">
      <w:pPr>
        <w:keepNext/>
        <w:spacing w:after="0" w:line="240" w:lineRule="auto"/>
        <w:ind w:firstLine="510"/>
        <w:jc w:val="both"/>
        <w:outlineLvl w:val="4"/>
        <w:rPr>
          <w:rFonts w:ascii="Times New Roman" w:hAnsi="Times New Roman"/>
          <w:i/>
          <w:sz w:val="20"/>
          <w:szCs w:val="20"/>
          <w:lang w:eastAsia="ru-RU"/>
        </w:rPr>
      </w:pPr>
    </w:p>
    <w:p w:rsidR="00816235" w:rsidRDefault="00816235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816235" w:rsidRDefault="00816235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663D08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Время выполнения: 20 мин.</w:t>
      </w:r>
    </w:p>
    <w:p w:rsidR="00663D08" w:rsidRDefault="00663D08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Ожидаемый результат:</w:t>
      </w:r>
    </w:p>
    <w:p w:rsidR="007237E0" w:rsidRPr="007237E0" w:rsidRDefault="007237E0" w:rsidP="00AD13F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237E0">
        <w:rPr>
          <w:rFonts w:ascii="Times New Roman" w:hAnsi="Times New Roman"/>
          <w:sz w:val="28"/>
          <w:szCs w:val="28"/>
          <w:lang w:eastAsia="ru-RU"/>
        </w:rPr>
        <w:t>матрица смежности A(G)=[aij] размера n×n, у которой</w:t>
      </w:r>
    </w:p>
    <w:p w:rsidR="007237E0" w:rsidRPr="007237E0" w:rsidRDefault="007237E0" w:rsidP="007237E0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7237E0">
        <w:rPr>
          <w:rFonts w:ascii="Times New Roman" w:hAnsi="Times New Roman"/>
          <w:position w:val="-28"/>
          <w:sz w:val="28"/>
          <w:szCs w:val="28"/>
          <w:lang w:eastAsia="ru-RU"/>
        </w:rPr>
        <w:object w:dxaOrig="3780" w:dyaOrig="660">
          <v:shape id="_x0000_i1129" type="#_x0000_t75" style="width:189pt;height:33pt" o:ole="">
            <v:imagedata r:id="rId21" o:title=""/>
          </v:shape>
          <o:OLEObject Type="Embed" ProgID="Equation.3" ShapeID="_x0000_i1129" DrawAspect="Content" ObjectID="_1815455158" r:id="rId22"/>
        </w:object>
      </w:r>
      <w:r w:rsidRPr="007237E0">
        <w:rPr>
          <w:rFonts w:ascii="Times New Roman" w:hAnsi="Times New Roman"/>
          <w:sz w:val="28"/>
          <w:szCs w:val="28"/>
          <w:lang w:eastAsia="ru-RU"/>
        </w:rPr>
        <w:t xml:space="preserve">                                        </w:t>
      </w:r>
    </w:p>
    <w:p w:rsidR="007237E0" w:rsidRPr="007237E0" w:rsidRDefault="007237E0" w:rsidP="00AD13F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7237E0">
        <w:rPr>
          <w:rFonts w:ascii="Times New Roman" w:hAnsi="Times New Roman"/>
          <w:sz w:val="28"/>
          <w:szCs w:val="28"/>
          <w:lang w:eastAsia="ru-RU"/>
        </w:rPr>
        <w:t>матрица инциденций B(G)=[bij] размера n×m, у которой</w:t>
      </w:r>
    </w:p>
    <w:p w:rsidR="007237E0" w:rsidRPr="007237E0" w:rsidRDefault="007237E0" w:rsidP="007237E0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237E0">
        <w:rPr>
          <w:rFonts w:ascii="Times New Roman" w:hAnsi="Times New Roman"/>
          <w:i/>
          <w:position w:val="-46"/>
          <w:sz w:val="28"/>
          <w:szCs w:val="28"/>
          <w:lang w:eastAsia="ru-RU"/>
        </w:rPr>
        <w:object w:dxaOrig="6320" w:dyaOrig="1020">
          <v:shape id="_x0000_i1130" type="#_x0000_t75" style="width:285.75pt;height:51pt" o:ole="">
            <v:imagedata r:id="rId23" o:title=""/>
          </v:shape>
          <o:OLEObject Type="Embed" ProgID="Equation.3" ShapeID="_x0000_i1130" DrawAspect="Content" ObjectID="_1815455159" r:id="rId24"/>
        </w:object>
      </w:r>
    </w:p>
    <w:p w:rsidR="007237E0" w:rsidRPr="007237E0" w:rsidRDefault="007237E0" w:rsidP="007237E0">
      <w:pPr>
        <w:spacing w:after="0" w:line="240" w:lineRule="auto"/>
        <w:ind w:firstLine="510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237E0">
        <w:rPr>
          <w:rFonts w:ascii="Times New Roman" w:hAnsi="Times New Roman"/>
          <w:iCs/>
          <w:sz w:val="28"/>
          <w:szCs w:val="28"/>
          <w:lang w:eastAsia="ru-RU"/>
        </w:rPr>
        <w:t xml:space="preserve">Тогда для </w:t>
      </w:r>
      <w:r w:rsidR="00AD13FE">
        <w:rPr>
          <w:rFonts w:ascii="Times New Roman" w:hAnsi="Times New Roman"/>
          <w:iCs/>
          <w:sz w:val="28"/>
          <w:szCs w:val="28"/>
          <w:lang w:eastAsia="ru-RU"/>
        </w:rPr>
        <w:t>исходного графа</w:t>
      </w:r>
      <w:r w:rsidRPr="007237E0">
        <w:rPr>
          <w:rFonts w:ascii="Times New Roman" w:hAnsi="Times New Roman"/>
          <w:iCs/>
          <w:sz w:val="28"/>
          <w:szCs w:val="28"/>
          <w:lang w:eastAsia="ru-RU"/>
        </w:rPr>
        <w:t xml:space="preserve"> получим:</w:t>
      </w:r>
    </w:p>
    <w:p w:rsidR="007237E0" w:rsidRPr="007237E0" w:rsidRDefault="007237E0" w:rsidP="007237E0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7237E0">
        <w:rPr>
          <w:rFonts w:ascii="Times New Roman" w:hAnsi="Times New Roman"/>
          <w:position w:val="-86"/>
          <w:sz w:val="28"/>
          <w:szCs w:val="28"/>
          <w:lang w:eastAsia="ru-RU"/>
        </w:rPr>
        <w:object w:dxaOrig="2299" w:dyaOrig="1820">
          <v:shape id="_x0000_i1131" type="#_x0000_t75" style="width:117.75pt;height:90.75pt" o:ole="">
            <v:imagedata r:id="rId25" o:title=""/>
          </v:shape>
          <o:OLEObject Type="Embed" ProgID="Equation.3" ShapeID="_x0000_i1131" DrawAspect="Content" ObjectID="_1815455160" r:id="rId26"/>
        </w:object>
      </w:r>
      <w:r w:rsidRPr="007237E0">
        <w:rPr>
          <w:rFonts w:ascii="Times New Roman" w:hAnsi="Times New Roman"/>
          <w:sz w:val="28"/>
          <w:szCs w:val="28"/>
          <w:lang w:eastAsia="ru-RU"/>
        </w:rPr>
        <w:t xml:space="preserve">   </w:t>
      </w:r>
      <w:r w:rsidRPr="007237E0">
        <w:rPr>
          <w:rFonts w:ascii="Times New Roman" w:hAnsi="Times New Roman"/>
          <w:position w:val="-86"/>
          <w:sz w:val="28"/>
          <w:szCs w:val="28"/>
          <w:lang w:eastAsia="ru-RU"/>
        </w:rPr>
        <w:object w:dxaOrig="3360" w:dyaOrig="1820">
          <v:shape id="_x0000_i1132" type="#_x0000_t75" style="width:168pt;height:90.75pt" o:ole="">
            <v:imagedata r:id="rId27" o:title=""/>
          </v:shape>
          <o:OLEObject Type="Embed" ProgID="Equation.3" ShapeID="_x0000_i1132" DrawAspect="Content" ObjectID="_1815455161" r:id="rId28"/>
        </w:object>
      </w:r>
    </w:p>
    <w:p w:rsidR="007237E0" w:rsidRDefault="007237E0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663D08" w:rsidRPr="00F861D1" w:rsidRDefault="00663D08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 xml:space="preserve">Критерии оценивания: </w:t>
      </w:r>
      <w:r w:rsidRPr="00F861D1">
        <w:rPr>
          <w:rFonts w:ascii="Times New Roman" w:hAnsi="Times New Roman"/>
          <w:sz w:val="28"/>
          <w:szCs w:val="28"/>
        </w:rPr>
        <w:t>результаты вычисления должны соответствовать представленному выше решению.</w:t>
      </w:r>
    </w:p>
    <w:p w:rsidR="00663D08" w:rsidRPr="00F861D1" w:rsidRDefault="00663D08" w:rsidP="00663D08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663D08" w:rsidRPr="00F861D1" w:rsidRDefault="00663D08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0E7234" w:rsidRPr="000E7234" w:rsidRDefault="00816235" w:rsidP="00816235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.</w:t>
      </w:r>
      <w:r w:rsidR="000E7234" w:rsidRPr="000E7234">
        <w:rPr>
          <w:rFonts w:ascii="Times New Roman" w:hAnsi="Times New Roman"/>
          <w:sz w:val="28"/>
          <w:szCs w:val="28"/>
          <w:lang w:eastAsia="ru-RU"/>
        </w:rPr>
        <w:t xml:space="preserve">Для </w:t>
      </w:r>
      <w:r>
        <w:rPr>
          <w:rFonts w:ascii="Times New Roman" w:hAnsi="Times New Roman"/>
          <w:sz w:val="28"/>
          <w:szCs w:val="28"/>
          <w:lang w:eastAsia="ru-RU"/>
        </w:rPr>
        <w:t>нижеприведенного графа</w:t>
      </w:r>
      <w:r w:rsidR="000E7234" w:rsidRPr="000E7234">
        <w:rPr>
          <w:rFonts w:ascii="Times New Roman" w:hAnsi="Times New Roman"/>
          <w:sz w:val="28"/>
          <w:szCs w:val="28"/>
          <w:lang w:eastAsia="ru-RU"/>
        </w:rPr>
        <w:t xml:space="preserve"> найти все МДМ, используя метод Магу.</w:t>
      </w:r>
    </w:p>
    <w:p w:rsidR="000E7234" w:rsidRPr="000E7234" w:rsidRDefault="00816235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  <w:r w:rsidRPr="000E7234">
        <w:rPr>
          <w:rFonts w:ascii="Times New Roman" w:hAnsi="Times New Roman"/>
          <w:noProof/>
          <w:sz w:val="28"/>
          <w:szCs w:val="28"/>
          <w:lang w:eastAsia="ru-RU"/>
        </w:rPr>
        <w:pict>
          <v:group id="_x0000_s1275" style="position:absolute;left:0;text-align:left;margin-left:28.7pt;margin-top:-.15pt;width:4in;height:99pt;z-index:251667456" coordorigin="1090,3835" coordsize="5760,1980">
            <v:shape id="_x0000_s1276" type="#_x0000_t202" style="position:absolute;left:1090;top:5455;width:5760;height:360;mso-position-horizontal:center" filled="f" stroked="f">
              <v:textbox style="mso-next-textbox:#_x0000_s1276">
                <w:txbxContent>
                  <w:p w:rsidR="000E7234" w:rsidRDefault="000E7234" w:rsidP="000E7234">
                    <w:pPr>
                      <w:jc w:val="center"/>
                      <w:rPr>
                        <w:sz w:val="18"/>
                      </w:rPr>
                    </w:pPr>
                  </w:p>
                </w:txbxContent>
              </v:textbox>
            </v:shape>
            <v:group id="_x0000_s1277" style="position:absolute;left:2980;top:3835;width:1980;height:1800;mso-position-horizontal:center" coordorigin="2781,3835" coordsize="1980,1800">
              <v:shape id="_x0000_s1278" type="#_x0000_t202" style="position:absolute;left:2781;top:3835;width:540;height:540" filled="f" stroked="f">
                <v:textbox style="mso-next-textbox:#_x0000_s1278">
                  <w:txbxContent>
                    <w:p w:rsidR="000E7234" w:rsidRDefault="000E7234" w:rsidP="000E7234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line id="_x0000_s1279" style="position:absolute" from="3141,4195" to="4293,4195">
                <v:stroke endarrow="block" endarrowwidth="narrow" endarrowlength="long"/>
              </v:line>
              <v:line id="_x0000_s1280" style="position:absolute" from="3141,4195" to="3141,5275">
                <v:stroke startarrow="block" startarrowwidth="narrow" startarrowlength="long"/>
              </v:line>
              <v:line id="_x0000_s1281" style="position:absolute" from="4293,4195" to="4293,5275">
                <v:stroke endarrow="block" endarrowwidth="narrow" endarrowlength="long"/>
              </v:line>
              <v:line id="_x0000_s1282" style="position:absolute" from="3141,4195" to="4293,5275">
                <v:stroke endarrow="block" endarrowwidth="narrow" endarrowlength="long"/>
              </v:line>
              <v:shape id="_x0000_s1283" style="position:absolute;left:4293;top:4195;width:288;height:1080" coordsize="360,1260" path="m,1260c180,1005,360,750,360,540,360,330,60,90,,e" filled="f">
                <v:stroke endarrow="block" endarrowwidth="narrow" endarrowlength="long"/>
                <v:path arrowok="t"/>
              </v:shape>
              <v:shape id="_x0000_s1284" type="#_x0000_t202" style="position:absolute;left:2781;top:4915;width:540;height:540" filled="f" stroked="f">
                <v:textbox style="mso-next-textbox:#_x0000_s1284">
                  <w:txbxContent>
                    <w:p w:rsidR="000E7234" w:rsidRDefault="000E7234" w:rsidP="000E7234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285" type="#_x0000_t202" style="position:absolute;left:4221;top:5095;width:540;height:540" filled="f" stroked="f">
                <v:textbox style="mso-next-textbox:#_x0000_s1285">
                  <w:txbxContent>
                    <w:p w:rsidR="000E7234" w:rsidRDefault="000E7234" w:rsidP="000E7234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286" type="#_x0000_t202" style="position:absolute;left:4221;top:3835;width:540;height:540" filled="f" stroked="f">
                <v:textbox style="mso-next-textbox:#_x0000_s1286">
                  <w:txbxContent>
                    <w:p w:rsidR="000E7234" w:rsidRDefault="000E7234" w:rsidP="000E7234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v:group>
          </v:group>
        </w:pict>
      </w: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Pr="000E7234" w:rsidRDefault="000E7234" w:rsidP="000E7234">
      <w:pPr>
        <w:spacing w:after="0" w:line="240" w:lineRule="auto"/>
        <w:ind w:firstLine="510"/>
        <w:rPr>
          <w:rFonts w:ascii="Times New Roman" w:hAnsi="Times New Roman"/>
          <w:sz w:val="20"/>
          <w:szCs w:val="26"/>
          <w:lang w:eastAsia="ru-RU"/>
        </w:rPr>
      </w:pPr>
    </w:p>
    <w:p w:rsidR="000E7234" w:rsidRDefault="000E7234" w:rsidP="000E7234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0E7234" w:rsidRPr="00F861D1" w:rsidRDefault="000E7234" w:rsidP="000E7234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Время выполнения: 20 мин.</w:t>
      </w:r>
    </w:p>
    <w:p w:rsidR="000E7234" w:rsidRDefault="000E7234" w:rsidP="000E7234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Ожидаемый результат:</w:t>
      </w:r>
    </w:p>
    <w:p w:rsidR="000E7234" w:rsidRPr="000E7234" w:rsidRDefault="000E7234" w:rsidP="00816235">
      <w:pPr>
        <w:keepNext/>
        <w:spacing w:after="0" w:line="240" w:lineRule="auto"/>
        <w:jc w:val="both"/>
        <w:outlineLvl w:val="0"/>
        <w:rPr>
          <w:rFonts w:ascii="Times New Roman" w:hAnsi="Times New Roman"/>
          <w:i/>
          <w:iCs/>
          <w:sz w:val="28"/>
          <w:szCs w:val="28"/>
          <w:u w:val="single"/>
          <w:lang w:eastAsia="ru-RU"/>
        </w:rPr>
      </w:pPr>
      <w:r w:rsidRPr="000E7234">
        <w:rPr>
          <w:rFonts w:ascii="Times New Roman" w:hAnsi="Times New Roman"/>
          <w:sz w:val="28"/>
          <w:szCs w:val="28"/>
          <w:lang w:eastAsia="ru-RU"/>
        </w:rPr>
        <w:t>Для построения всех МДМ воспользуемся формулой</w:t>
      </w:r>
      <w:r w:rsidRPr="000E7234">
        <w:rPr>
          <w:rFonts w:ascii="Times New Roman" w:hAnsi="Times New Roman"/>
          <w:i/>
          <w:iCs/>
          <w:sz w:val="28"/>
          <w:szCs w:val="28"/>
          <w:u w:val="single"/>
          <w:lang w:eastAsia="ru-RU"/>
        </w:rPr>
        <w:t xml:space="preserve"> </w:t>
      </w:r>
    </w:p>
    <w:p w:rsidR="000E7234" w:rsidRPr="000E7234" w:rsidRDefault="000E7234" w:rsidP="00816235">
      <w:pPr>
        <w:spacing w:after="0" w:line="240" w:lineRule="auto"/>
        <w:ind w:firstLine="510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0E7234">
        <w:rPr>
          <w:rFonts w:ascii="Times New Roman" w:hAnsi="Times New Roman"/>
          <w:position w:val="-20"/>
          <w:sz w:val="28"/>
          <w:szCs w:val="28"/>
          <w:lang w:eastAsia="ru-RU"/>
        </w:rPr>
        <w:object w:dxaOrig="1660" w:dyaOrig="540">
          <v:shape id="_x0000_i1147" type="#_x0000_t75" style="width:83.25pt;height:27pt" o:ole="">
            <v:imagedata r:id="rId29" o:title=""/>
          </v:shape>
          <o:OLEObject Type="Embed" ProgID="Equation.3" ShapeID="_x0000_i1147" DrawAspect="Content" ObjectID="_1815455162" r:id="rId30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>.</w:t>
      </w:r>
    </w:p>
    <w:p w:rsidR="000E7234" w:rsidRPr="000E7234" w:rsidRDefault="000E7234" w:rsidP="00816235">
      <w:pPr>
        <w:keepNext/>
        <w:spacing w:after="0" w:line="240" w:lineRule="auto"/>
        <w:jc w:val="both"/>
        <w:outlineLvl w:val="1"/>
        <w:rPr>
          <w:rFonts w:ascii="Times New Roman" w:hAnsi="Times New Roman"/>
          <w:sz w:val="28"/>
          <w:szCs w:val="28"/>
          <w:lang w:eastAsia="ru-RU"/>
        </w:rPr>
      </w:pPr>
      <w:r w:rsidRPr="000E7234">
        <w:rPr>
          <w:rFonts w:ascii="Times New Roman" w:hAnsi="Times New Roman"/>
          <w:sz w:val="28"/>
          <w:szCs w:val="28"/>
          <w:lang w:eastAsia="ru-RU"/>
        </w:rPr>
        <w:t>Приведя формулу к минимальной ДНФ, получим список МДМ (каждому дизъюнктивному члену ДНФ соответствует МДМ). Для рассмотренного примера получим:</w:t>
      </w:r>
    </w:p>
    <w:p w:rsidR="00816235" w:rsidRDefault="000E7234" w:rsidP="000E723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0E7234">
        <w:rPr>
          <w:rFonts w:ascii="Times New Roman" w:hAnsi="Times New Roman"/>
          <w:position w:val="-36"/>
          <w:sz w:val="28"/>
          <w:szCs w:val="28"/>
          <w:lang w:eastAsia="ru-RU"/>
        </w:rPr>
        <w:object w:dxaOrig="5820" w:dyaOrig="820">
          <v:shape id="_x0000_i1168" type="#_x0000_t75" style="width:291pt;height:41.25pt" o:ole="">
            <v:imagedata r:id="rId31" o:title=""/>
          </v:shape>
          <o:OLEObject Type="Embed" ProgID="Equation.3" ShapeID="_x0000_i1168" DrawAspect="Content" ObjectID="_1815455163" r:id="rId32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 xml:space="preserve">   </w:t>
      </w:r>
    </w:p>
    <w:p w:rsidR="000E7234" w:rsidRPr="000E7234" w:rsidRDefault="000E7234" w:rsidP="000E723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0E7234">
        <w:rPr>
          <w:rFonts w:ascii="Times New Roman" w:hAnsi="Times New Roman"/>
          <w:sz w:val="28"/>
          <w:szCs w:val="28"/>
          <w:lang w:eastAsia="ru-RU"/>
        </w:rPr>
        <w:t>=</w:t>
      </w:r>
      <w:r w:rsidRPr="000E7234">
        <w:rPr>
          <w:rFonts w:ascii="Times New Roman" w:hAnsi="Times New Roman"/>
          <w:position w:val="-10"/>
          <w:sz w:val="28"/>
          <w:szCs w:val="28"/>
          <w:lang w:eastAsia="ru-RU"/>
        </w:rPr>
        <w:object w:dxaOrig="3120" w:dyaOrig="300">
          <v:shape id="_x0000_i1149" type="#_x0000_t75" style="width:156pt;height:15pt" o:ole="">
            <v:imagedata r:id="rId33" o:title=""/>
          </v:shape>
          <o:OLEObject Type="Embed" ProgID="Equation.3" ShapeID="_x0000_i1149" DrawAspect="Content" ObjectID="_1815455164" r:id="rId34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>.</w:t>
      </w:r>
    </w:p>
    <w:p w:rsidR="000E7234" w:rsidRPr="000E7234" w:rsidRDefault="000E7234" w:rsidP="0081623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0E7234">
        <w:rPr>
          <w:rFonts w:ascii="Times New Roman" w:hAnsi="Times New Roman"/>
          <w:sz w:val="28"/>
          <w:szCs w:val="28"/>
          <w:lang w:eastAsia="ru-RU"/>
        </w:rPr>
        <w:t>Мы получили формулу в ДНФ, сократить которую с помощью эквивалентностей уже невозможно. Таким образом, МДМ являются следующие множества: МДМ</w:t>
      </w:r>
      <w:r w:rsidRPr="000E7234">
        <w:rPr>
          <w:rFonts w:ascii="Times New Roman" w:hAnsi="Times New Roman"/>
          <w:sz w:val="28"/>
          <w:szCs w:val="28"/>
          <w:vertAlign w:val="subscript"/>
          <w:lang w:eastAsia="ru-RU"/>
        </w:rPr>
        <w:t>1</w:t>
      </w:r>
      <w:r w:rsidRPr="000E7234">
        <w:rPr>
          <w:rFonts w:ascii="Times New Roman" w:hAnsi="Times New Roman"/>
          <w:position w:val="-10"/>
          <w:sz w:val="28"/>
          <w:szCs w:val="28"/>
          <w:lang w:eastAsia="ru-RU"/>
        </w:rPr>
        <w:object w:dxaOrig="840" w:dyaOrig="300">
          <v:shape id="_x0000_i1150" type="#_x0000_t75" style="width:42pt;height:15pt" o:ole="">
            <v:imagedata r:id="rId35" o:title=""/>
          </v:shape>
          <o:OLEObject Type="Embed" ProgID="Equation.3" ShapeID="_x0000_i1150" DrawAspect="Content" ObjectID="_1815455165" r:id="rId36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>, МДМ</w:t>
      </w:r>
      <w:r w:rsidRPr="000E7234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0E7234">
        <w:rPr>
          <w:rFonts w:ascii="Times New Roman" w:hAnsi="Times New Roman"/>
          <w:position w:val="-10"/>
          <w:sz w:val="28"/>
          <w:szCs w:val="28"/>
          <w:lang w:eastAsia="ru-RU"/>
        </w:rPr>
        <w:object w:dxaOrig="820" w:dyaOrig="300">
          <v:shape id="_x0000_i1151" type="#_x0000_t75" style="width:41.25pt;height:15pt" o:ole="">
            <v:imagedata r:id="rId37" o:title=""/>
          </v:shape>
          <o:OLEObject Type="Embed" ProgID="Equation.3" ShapeID="_x0000_i1151" DrawAspect="Content" ObjectID="_1815455166" r:id="rId38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>, МДМ</w:t>
      </w:r>
      <w:r w:rsidRPr="000E7234">
        <w:rPr>
          <w:rFonts w:ascii="Times New Roman" w:hAnsi="Times New Roman"/>
          <w:sz w:val="28"/>
          <w:szCs w:val="28"/>
          <w:vertAlign w:val="subscript"/>
          <w:lang w:eastAsia="ru-RU"/>
        </w:rPr>
        <w:t>3</w:t>
      </w:r>
      <w:r w:rsidRPr="000E7234">
        <w:rPr>
          <w:rFonts w:ascii="Times New Roman" w:hAnsi="Times New Roman"/>
          <w:position w:val="-10"/>
          <w:sz w:val="28"/>
          <w:szCs w:val="28"/>
          <w:lang w:eastAsia="ru-RU"/>
        </w:rPr>
        <w:object w:dxaOrig="840" w:dyaOrig="300">
          <v:shape id="_x0000_i1152" type="#_x0000_t75" style="width:42pt;height:15pt" o:ole="">
            <v:imagedata r:id="rId39" o:title=""/>
          </v:shape>
          <o:OLEObject Type="Embed" ProgID="Equation.3" ShapeID="_x0000_i1152" DrawAspect="Content" ObjectID="_1815455167" r:id="rId40"/>
        </w:object>
      </w:r>
      <w:r w:rsidRPr="000E7234">
        <w:rPr>
          <w:rFonts w:ascii="Times New Roman" w:hAnsi="Times New Roman"/>
          <w:sz w:val="28"/>
          <w:szCs w:val="28"/>
          <w:lang w:eastAsia="ru-RU"/>
        </w:rPr>
        <w:t>.</w:t>
      </w:r>
    </w:p>
    <w:p w:rsidR="00816235" w:rsidRPr="00F861D1" w:rsidRDefault="00816235" w:rsidP="00816235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 xml:space="preserve">Критерии оценивания: </w:t>
      </w:r>
      <w:r w:rsidRPr="00F861D1">
        <w:rPr>
          <w:rFonts w:ascii="Times New Roman" w:hAnsi="Times New Roman"/>
          <w:sz w:val="28"/>
          <w:szCs w:val="28"/>
        </w:rPr>
        <w:t>результаты вычисления должны соответствовать представленному выше решению.</w:t>
      </w:r>
    </w:p>
    <w:p w:rsidR="00816235" w:rsidRPr="00F861D1" w:rsidRDefault="00816235" w:rsidP="00816235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5B3EC2" w:rsidRDefault="005B3EC2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E37B6B" w:rsidRPr="000E7234" w:rsidRDefault="005B3EC2" w:rsidP="00E37B6B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 w:rsidR="00E37B6B">
        <w:rPr>
          <w:rFonts w:ascii="Times New Roman" w:hAnsi="Times New Roman"/>
          <w:sz w:val="28"/>
          <w:szCs w:val="28"/>
          <w:lang w:eastAsia="ru-RU"/>
        </w:rPr>
        <w:t>.</w:t>
      </w:r>
      <w:r w:rsidR="00E37B6B" w:rsidRPr="000E7234">
        <w:rPr>
          <w:rFonts w:ascii="Times New Roman" w:hAnsi="Times New Roman"/>
          <w:sz w:val="28"/>
          <w:szCs w:val="28"/>
          <w:lang w:eastAsia="ru-RU"/>
        </w:rPr>
        <w:t xml:space="preserve">Для </w:t>
      </w:r>
      <w:r w:rsidR="00E37B6B">
        <w:rPr>
          <w:rFonts w:ascii="Times New Roman" w:hAnsi="Times New Roman"/>
          <w:sz w:val="28"/>
          <w:szCs w:val="28"/>
          <w:lang w:eastAsia="ru-RU"/>
        </w:rPr>
        <w:t>нижеприведенного графа</w:t>
      </w:r>
      <w:r w:rsidR="00E37B6B" w:rsidRPr="000E723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37B6B">
        <w:rPr>
          <w:rFonts w:ascii="Times New Roman" w:hAnsi="Times New Roman"/>
          <w:sz w:val="28"/>
          <w:szCs w:val="28"/>
          <w:lang w:eastAsia="ru-RU"/>
        </w:rPr>
        <w:t>построить иерархическую структуру</w:t>
      </w:r>
      <w:r w:rsidR="00E37B6B" w:rsidRPr="000E7234">
        <w:rPr>
          <w:rFonts w:ascii="Times New Roman" w:hAnsi="Times New Roman"/>
          <w:sz w:val="28"/>
          <w:szCs w:val="28"/>
          <w:lang w:eastAsia="ru-RU"/>
        </w:rPr>
        <w:t>.</w:t>
      </w:r>
    </w:p>
    <w:p w:rsidR="00E37B6B" w:rsidRPr="00E37B6B" w:rsidRDefault="00E37B6B" w:rsidP="00E37B6B">
      <w:pPr>
        <w:tabs>
          <w:tab w:val="left" w:pos="567"/>
          <w:tab w:val="left" w:pos="9214"/>
        </w:tabs>
        <w:spacing w:after="0" w:line="240" w:lineRule="auto"/>
        <w:ind w:firstLine="510"/>
        <w:jc w:val="both"/>
        <w:rPr>
          <w:rFonts w:ascii="Times New Roman" w:hAnsi="Times New Roman"/>
          <w:color w:val="000000"/>
          <w:sz w:val="20"/>
          <w:szCs w:val="20"/>
          <w:lang w:eastAsia="ru-RU"/>
        </w:rPr>
      </w:pPr>
      <w:r w:rsidRPr="00E37B6B">
        <w:rPr>
          <w:rFonts w:ascii="Times New Roman" w:hAnsi="Times New Roman"/>
          <w:noProof/>
          <w:sz w:val="20"/>
          <w:szCs w:val="20"/>
          <w:lang w:eastAsia="ru-RU"/>
        </w:rPr>
        <w:pict>
          <v:group id="_x0000_s1287" style="position:absolute;left:0;text-align:left;margin-left:16.45pt;margin-top:9.15pt;width:279pt;height:99pt;z-index:251669504" coordorigin="1180,6974" coordsize="5580,1980">
            <v:rect id="_x0000_s1288" style="position:absolute;left:1180;top:8594;width:5580;height:360;mso-position-horizontal:center" filled="f" stroked="f">
              <v:textbox style="mso-next-textbox:#_x0000_s1288">
                <w:txbxContent>
                  <w:p w:rsidR="00E37B6B" w:rsidRDefault="00E37B6B" w:rsidP="00E37B6B">
                    <w:pPr>
                      <w:jc w:val="center"/>
                    </w:pPr>
                  </w:p>
                </w:txbxContent>
              </v:textbox>
            </v:rect>
            <v:group id="_x0000_s1289" style="position:absolute;left:2350;top:6974;width:3240;height:1620;mso-position-horizontal:center" coordorigin="2421,6974" coordsize="3240,1620">
              <v:line id="_x0000_s1290" style="position:absolute;flip:y" from="2648,7689" to="3404,7689">
                <v:stroke endarrow="block" endarrowwidth="narrow" endarrowlength="long"/>
              </v:line>
              <v:line id="_x0000_s1291" style="position:absolute;flip:y" from="3407,7299" to="4089,7689">
                <v:stroke endarrow="block" endarrowwidth="narrow" endarrowlength="long"/>
              </v:line>
              <v:line id="_x0000_s1292" style="position:absolute" from="3407,7689" to="4089,8234">
                <v:stroke endarrow="block" endarrowwidth="narrow" endarrowlength="long"/>
              </v:line>
              <v:line id="_x0000_s1293" style="position:absolute" from="4089,7299" to="4089,8234">
                <v:stroke endarrow="block" endarrowwidth="narrow" endarrowlength="long"/>
              </v:line>
              <v:line id="_x0000_s1294" style="position:absolute" from="4089,8234" to="5121,8234">
                <v:stroke endarrow="block" endarrowwidth="narrow" endarrowlength="long"/>
              </v:line>
              <v:line id="_x0000_s1295" style="position:absolute;flip:y" from="5121,7689" to="5121,8234">
                <v:stroke endarrow="block" endarrowwidth="narrow" endarrowlength="long"/>
              </v:line>
              <v:line id="_x0000_s1296" style="position:absolute;flip:y" from="4089,7689" to="5121,8234">
                <v:stroke endarrow="block" endarrowwidth="narrow" endarrowlength="long"/>
              </v:line>
              <v:line id="_x0000_s1297" style="position:absolute" from="4089,7299" to="5121,7689">
                <v:stroke endarrow="block" endarrowwidth="narrow" endarrowlength="long"/>
              </v:line>
              <v:shape id="_x0000_s1298" type="#_x0000_t202" style="position:absolute;left:2421;top:7334;width:540;height:540" filled="f" stroked="f">
                <v:textbox style="mso-next-textbox:#_x0000_s1298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299" type="#_x0000_t202" style="position:absolute;left:3861;top:6974;width:540;height:540" filled="f" stroked="f">
                <v:textbox style="mso-next-textbox:#_x0000_s1299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300" type="#_x0000_t202" style="position:absolute;left:3681;top:8054;width:540;height:540" filled="f" stroked="f">
                <v:textbox style="mso-next-textbox:#_x0000_s1300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  <v:shape id="_x0000_s1301" type="#_x0000_t202" style="position:absolute;left:5121;top:7334;width:540;height:540" filled="f" stroked="f">
                <v:textbox style="mso-next-textbox:#_x0000_s1301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302" type="#_x0000_t202" style="position:absolute;left:5121;top:8054;width:540;height:540" filled="f" stroked="f">
                <v:textbox style="mso-next-textbox:#_x0000_s1302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  <v:shape id="_x0000_s1303" type="#_x0000_t202" style="position:absolute;left:3141;top:7154;width:540;height:540" filled="f" stroked="f">
                <v:textbox style="mso-next-textbox:#_x0000_s1303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position w:val="-4"/>
                        </w:rPr>
                        <w:object w:dxaOrig="139" w:dyaOrig="279">
                          <v:shape id="_x0000_i1170" type="#_x0000_t75" style="width:6.75pt;height:14.25pt" o:ole="">
                            <v:imagedata r:id="rId41" o:title=""/>
                          </v:shape>
                          <o:OLEObject Type="Embed" ProgID="Equation.3" ShapeID="_x0000_i1170" DrawAspect="Content" ObjectID="_1815455169" r:id="rId42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E37B6B" w:rsidRPr="00E37B6B" w:rsidRDefault="00E37B6B" w:rsidP="00E37B6B">
      <w:pPr>
        <w:tabs>
          <w:tab w:val="left" w:pos="567"/>
          <w:tab w:val="left" w:pos="9214"/>
        </w:tabs>
        <w:spacing w:after="0" w:line="240" w:lineRule="auto"/>
        <w:ind w:firstLine="510"/>
        <w:jc w:val="both"/>
        <w:rPr>
          <w:rFonts w:ascii="Times New Roman" w:hAnsi="Times New Roman"/>
          <w:color w:val="000000"/>
          <w:sz w:val="20"/>
          <w:szCs w:val="20"/>
          <w:lang w:eastAsia="ru-RU"/>
        </w:rPr>
      </w:pPr>
    </w:p>
    <w:p w:rsidR="00E37B6B" w:rsidRPr="00E37B6B" w:rsidRDefault="00E37B6B" w:rsidP="00E37B6B">
      <w:pPr>
        <w:tabs>
          <w:tab w:val="left" w:pos="567"/>
          <w:tab w:val="left" w:pos="9214"/>
        </w:tabs>
        <w:spacing w:after="0" w:line="240" w:lineRule="auto"/>
        <w:ind w:firstLine="510"/>
        <w:jc w:val="both"/>
        <w:rPr>
          <w:rFonts w:ascii="Times New Roman" w:hAnsi="Times New Roman"/>
          <w:color w:val="000000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5B3EC2" w:rsidRPr="00F861D1" w:rsidRDefault="005B3EC2" w:rsidP="00162CD5">
      <w:pPr>
        <w:tabs>
          <w:tab w:val="left" w:pos="294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bookmarkStart w:id="1" w:name="_GoBack"/>
      <w:bookmarkEnd w:id="1"/>
      <w:r w:rsidRPr="00F861D1">
        <w:rPr>
          <w:rFonts w:ascii="Times New Roman" w:hAnsi="Times New Roman"/>
          <w:sz w:val="28"/>
          <w:szCs w:val="28"/>
          <w:lang w:eastAsia="ru-RU"/>
        </w:rPr>
        <w:lastRenderedPageBreak/>
        <w:t>Время выполнения: 20 мин.</w:t>
      </w:r>
    </w:p>
    <w:p w:rsidR="005B3EC2" w:rsidRDefault="005B3EC2" w:rsidP="005B3EC2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>Ожидаемый результат:</w:t>
      </w:r>
    </w:p>
    <w:p w:rsidR="00E37B6B" w:rsidRPr="00E37B6B" w:rsidRDefault="005B3EC2" w:rsidP="005B3E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5B3EC2">
        <w:rPr>
          <w:rFonts w:ascii="Times New Roman" w:hAnsi="Times New Roman"/>
          <w:sz w:val="28"/>
          <w:szCs w:val="28"/>
          <w:lang w:eastAsia="ru-RU"/>
        </w:rPr>
        <w:t>Представленный граф</w:t>
      </w:r>
      <w:r w:rsidR="00E37B6B" w:rsidRPr="00E37B6B">
        <w:rPr>
          <w:rFonts w:ascii="Times New Roman" w:hAnsi="Times New Roman"/>
          <w:sz w:val="28"/>
          <w:szCs w:val="28"/>
          <w:lang w:eastAsia="ru-RU"/>
        </w:rPr>
        <w:t xml:space="preserve"> является ациклическим графом, для которого возможно построение иерархической структуры.</w:t>
      </w:r>
    </w:p>
    <w:p w:rsidR="00E37B6B" w:rsidRPr="00E37B6B" w:rsidRDefault="00E37B6B" w:rsidP="005B3E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7B6B">
        <w:rPr>
          <w:rFonts w:ascii="Times New Roman" w:hAnsi="Times New Roman"/>
          <w:sz w:val="28"/>
          <w:szCs w:val="28"/>
          <w:lang w:eastAsia="ru-RU"/>
        </w:rPr>
        <w:t>Матрица смежности для данного графа имеет вид:</w:t>
      </w:r>
    </w:p>
    <w:p w:rsidR="00E37B6B" w:rsidRPr="00E37B6B" w:rsidRDefault="00E37B6B" w:rsidP="00E37B6B">
      <w:pPr>
        <w:spacing w:after="0" w:line="240" w:lineRule="auto"/>
        <w:ind w:firstLine="510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37B6B">
        <w:rPr>
          <w:rFonts w:ascii="Times New Roman" w:hAnsi="Times New Roman"/>
          <w:position w:val="-86"/>
          <w:sz w:val="28"/>
          <w:szCs w:val="28"/>
          <w:lang w:eastAsia="ru-RU"/>
        </w:rPr>
        <w:object w:dxaOrig="1820" w:dyaOrig="1820">
          <v:shape id="_x0000_i1169" type="#_x0000_t75" style="width:90.75pt;height:90.75pt" o:ole="">
            <v:imagedata r:id="rId43" o:title=""/>
          </v:shape>
          <o:OLEObject Type="Embed" ProgID="Equation.3" ShapeID="_x0000_i1169" DrawAspect="Content" ObjectID="_1815455168" r:id="rId44"/>
        </w:object>
      </w: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7B6B">
        <w:rPr>
          <w:rFonts w:ascii="Times New Roman" w:hAnsi="Times New Roman"/>
          <w:sz w:val="28"/>
          <w:szCs w:val="28"/>
          <w:lang w:eastAsia="ru-RU"/>
        </w:rPr>
        <w:t>Иерархическая структура</w:t>
      </w:r>
      <w:r w:rsidR="005B3EC2">
        <w:rPr>
          <w:rFonts w:ascii="Times New Roman" w:hAnsi="Times New Roman"/>
          <w:sz w:val="28"/>
          <w:szCs w:val="28"/>
          <w:lang w:eastAsia="ru-RU"/>
        </w:rPr>
        <w:t>:</w:t>
      </w: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7B6B">
        <w:rPr>
          <w:rFonts w:ascii="Times New Roman" w:hAnsi="Times New Roman"/>
          <w:noProof/>
          <w:sz w:val="28"/>
          <w:szCs w:val="28"/>
          <w:lang w:eastAsia="ru-RU"/>
        </w:rPr>
        <w:pict>
          <v:group id="_x0000_s1304" style="position:absolute;left:0;text-align:left;margin-left:7.45pt;margin-top:2.5pt;width:297pt;height:150.5pt;z-index:251670528" coordorigin="1000,3294" coordsize="5940,3010">
            <v:rect id="_x0000_s1305" style="position:absolute;left:1000;top:5791;width:5940;height:513;mso-position-horizontal:center" filled="f" stroked="f">
              <v:textbox style="mso-next-textbox:#_x0000_s1305">
                <w:txbxContent>
                  <w:p w:rsidR="00E37B6B" w:rsidRDefault="00E37B6B" w:rsidP="00E37B6B">
                    <w:pPr>
                      <w:pStyle w:val="af0"/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rect>
            <v:group id="_x0000_s1306" style="position:absolute;left:2615;top:3294;width:2709;height:2305;mso-position-horizontal:center" coordorigin="2350,3294" coordsize="2709,2305">
              <v:line id="_x0000_s1307" style="position:absolute" from="2350,3678" to="5059,3678"/>
              <v:line id="_x0000_s1308" style="position:absolute" from="2350,4062" to="5059,4062"/>
              <v:line id="_x0000_s1309" style="position:absolute" from="2350,4432" to="5059,4432"/>
              <v:line id="_x0000_s1310" style="position:absolute" from="2350,4816" to="5059,4816"/>
              <v:line id="_x0000_s1311" style="position:absolute" from="2350,5215" to="5059,5215"/>
              <v:line id="_x0000_s1312" style="position:absolute" from="2350,5599" to="5059,5599"/>
              <v:line id="_x0000_s1313" style="position:absolute" from="3731,3678" to="3731,4062">
                <v:stroke endarrow="block" endarrowwidth="narrow" endarrowlength="long"/>
              </v:line>
              <v:line id="_x0000_s1314" style="position:absolute" from="3731,4062" to="3731,4432">
                <v:stroke endarrow="block" endarrowwidth="narrow" endarrowlength="long"/>
              </v:line>
              <v:line id="_x0000_s1315" style="position:absolute" from="3731,4432" to="3731,4816">
                <v:stroke endarrow="block" endarrowwidth="narrow" endarrowlength="long"/>
              </v:line>
              <v:line id="_x0000_s1316" style="position:absolute" from="3731,4816" to="3731,5215">
                <v:stroke endarrow="block" endarrowwidth="narrow" endarrowlength="long"/>
              </v:line>
              <v:line id="_x0000_s1317" style="position:absolute" from="3731,5215" to="3731,5599">
                <v:stroke endarrow="block" endarrowwidth="narrow" endarrowlength="long"/>
              </v:line>
              <v:shape id="_x0000_s1318" style="position:absolute;left:3487;top:4062;width:244;height:726;mso-wrap-distance-left:9pt;mso-wrap-distance-top:0;mso-wrap-distance-right:9pt;mso-wrap-distance-bottom:0;mso-position-horizontal:absolute;mso-position-horizontal-relative:text;mso-position-vertical:absolute;mso-position-vertical-relative:text;v-text-anchor:top" coordsize="273,1020" path="m273,c243,17,136,47,93,100,50,153,26,230,13,320,,410,6,553,13,640v7,87,10,137,40,200c83,903,164,983,193,1020e" filled="f">
                <v:stroke endarrow="block" endarrowwidth="narrow" endarrowlength="long"/>
                <v:path arrowok="t"/>
              </v:shape>
              <v:shape id="_x0000_s1319" style="position:absolute;left:3462;top:4816;width:269;height:783;mso-wrap-distance-left:9pt;mso-wrap-distance-top:0;mso-wrap-distance-right:9pt;mso-wrap-distance-bottom:0;mso-position-horizontal:absolute;mso-position-horizontal-relative:text;mso-position-vertical:absolute;mso-position-vertical-relative:text;v-text-anchor:top" coordsize="300,1100" path="m300,l160,100,60,240,,520,40,720r80,180l240,1100e" filled="f">
                <v:stroke endarrow="block" endarrowwidth="narrow" endarrowlength="long"/>
                <v:path arrowok="t"/>
              </v:shape>
              <v:shape id="_x0000_s1320" style="position:absolute;left:3731;top:4361;width:359;height:1238;mso-wrap-distance-left:9pt;mso-wrap-distance-top:0;mso-wrap-distance-right:9pt;mso-wrap-distance-bottom:0;mso-position-horizontal:absolute;mso-position-horizontal-relative:text;mso-position-vertical:absolute;mso-position-vertical-relative:text;v-text-anchor:top" coordsize="400,1740" path="m,1740l240,1420,400,920,320,400,20,e" filled="f">
                <v:stroke endarrow="block" endarrowwidth="narrow" endarrowlength="long"/>
                <v:path arrowok="t"/>
              </v:shape>
              <v:shape id="_x0000_s1321" type="#_x0000_t202" style="position:absolute;left:3760;top:3294;width:557;height:384" filled="f" stroked="f">
                <v:textbox style="mso-next-textbox:#_x0000_s1321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322" type="#_x0000_t202" style="position:absolute;left:3945;top:4062;width:557;height:384" filled="f" stroked="f">
                <v:textbox style="mso-next-textbox:#_x0000_s1322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323" type="#_x0000_t202" style="position:absolute;left:4131;top:4446;width:557;height:384" filled="f" stroked="f">
                <v:textbox style="mso-next-textbox:#_x0000_s1323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  <v:shape id="_x0000_s1324" type="#_x0000_t202" style="position:absolute;left:4131;top:4830;width:557;height:385" filled="f" stroked="f">
                <v:textbox style="mso-next-textbox:#_x0000_s1324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  <v:shape id="_x0000_s1325" type="#_x0000_t202" style="position:absolute;left:3945;top:5215;width:557;height:384" filled="f" stroked="f">
                <v:textbox style="mso-next-textbox:#_x0000_s1325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sz w:val="18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326" type="#_x0000_t202" style="position:absolute;left:3945;top:3678;width:557;height:576" filled="f" stroked="f">
                <v:textbox style="mso-next-textbox:#_x0000_s1326">
                  <w:txbxContent>
                    <w:p w:rsidR="00E37B6B" w:rsidRDefault="00E37B6B" w:rsidP="00E37B6B">
                      <w:pPr>
                        <w:rPr>
                          <w:sz w:val="18"/>
                          <w:vertAlign w:val="superscript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position w:val="-4"/>
                        </w:rPr>
                        <w:object w:dxaOrig="139" w:dyaOrig="279">
                          <v:shape id="_x0000_i1171" type="#_x0000_t75" style="width:6.75pt;height:14.25pt" o:ole="">
                            <v:imagedata r:id="rId41" o:title=""/>
                          </v:shape>
                          <o:OLEObject Type="Embed" ProgID="Equation.3" ShapeID="_x0000_i1171" DrawAspect="Content" ObjectID="_1815455170" r:id="rId45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37B6B" w:rsidRPr="00E37B6B" w:rsidRDefault="00E37B6B" w:rsidP="00E37B6B">
      <w:pPr>
        <w:spacing w:after="0" w:line="240" w:lineRule="auto"/>
        <w:ind w:firstLine="510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5B3EC2" w:rsidRPr="00F861D1" w:rsidRDefault="005B3EC2" w:rsidP="005B3EC2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861D1">
        <w:rPr>
          <w:rFonts w:ascii="Times New Roman" w:hAnsi="Times New Roman"/>
          <w:sz w:val="28"/>
          <w:szCs w:val="28"/>
          <w:lang w:eastAsia="ru-RU"/>
        </w:rPr>
        <w:t xml:space="preserve">Критерии оценивания: </w:t>
      </w:r>
      <w:r w:rsidRPr="00F861D1">
        <w:rPr>
          <w:rFonts w:ascii="Times New Roman" w:hAnsi="Times New Roman"/>
          <w:sz w:val="28"/>
          <w:szCs w:val="28"/>
        </w:rPr>
        <w:t>результаты вычисления должны соответствовать представленному выше решению.</w:t>
      </w:r>
    </w:p>
    <w:p w:rsidR="005B3EC2" w:rsidRPr="00F861D1" w:rsidRDefault="005B3EC2" w:rsidP="005B3EC2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61D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УК-1 (УК-1.4)</w:t>
      </w:r>
    </w:p>
    <w:p w:rsidR="00E37B6B" w:rsidRPr="00816235" w:rsidRDefault="00E37B6B" w:rsidP="00663D08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yellow"/>
        </w:rPr>
      </w:pPr>
    </w:p>
    <w:sectPr w:rsidR="00E37B6B" w:rsidRPr="00816235" w:rsidSect="00E967A5">
      <w:footerReference w:type="default" r:id="rId46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403B" w:rsidRDefault="006E403B" w:rsidP="0002588C">
      <w:pPr>
        <w:spacing w:after="0" w:line="240" w:lineRule="auto"/>
      </w:pPr>
      <w:r>
        <w:separator/>
      </w:r>
    </w:p>
  </w:endnote>
  <w:endnote w:type="continuationSeparator" w:id="0">
    <w:p w:rsidR="006E403B" w:rsidRDefault="006E403B" w:rsidP="000258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Helvetica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/>
        <w:sz w:val="24"/>
        <w:szCs w:val="24"/>
      </w:rPr>
      <w:id w:val="-506904429"/>
      <w:docPartObj>
        <w:docPartGallery w:val="Page Numbers (Bottom of Page)"/>
        <w:docPartUnique/>
      </w:docPartObj>
    </w:sdtPr>
    <w:sdtContent>
      <w:p w:rsidR="008B3698" w:rsidRPr="00DB7E13" w:rsidRDefault="008B3698">
        <w:pPr>
          <w:pStyle w:val="a9"/>
          <w:jc w:val="center"/>
          <w:rPr>
            <w:rFonts w:ascii="Times New Roman" w:hAnsi="Times New Roman"/>
            <w:sz w:val="24"/>
            <w:szCs w:val="24"/>
          </w:rPr>
        </w:pPr>
        <w:r w:rsidRPr="00DB7E13">
          <w:rPr>
            <w:rFonts w:ascii="Times New Roman" w:hAnsi="Times New Roman"/>
            <w:sz w:val="24"/>
            <w:szCs w:val="24"/>
          </w:rPr>
          <w:fldChar w:fldCharType="begin"/>
        </w:r>
        <w:r w:rsidRPr="00DB7E13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DB7E13">
          <w:rPr>
            <w:rFonts w:ascii="Times New Roman" w:hAnsi="Times New Roman"/>
            <w:sz w:val="24"/>
            <w:szCs w:val="24"/>
          </w:rPr>
          <w:fldChar w:fldCharType="separate"/>
        </w:r>
        <w:r w:rsidR="00162CD5">
          <w:rPr>
            <w:rFonts w:ascii="Times New Roman" w:hAnsi="Times New Roman"/>
            <w:noProof/>
            <w:sz w:val="24"/>
            <w:szCs w:val="24"/>
          </w:rPr>
          <w:t>8</w:t>
        </w:r>
        <w:r w:rsidRPr="00DB7E13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:rsidR="008B3698" w:rsidRDefault="008B3698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403B" w:rsidRDefault="006E403B" w:rsidP="0002588C">
      <w:pPr>
        <w:spacing w:after="0" w:line="240" w:lineRule="auto"/>
      </w:pPr>
      <w:r>
        <w:separator/>
      </w:r>
    </w:p>
  </w:footnote>
  <w:footnote w:type="continuationSeparator" w:id="0">
    <w:p w:rsidR="006E403B" w:rsidRDefault="006E403B" w:rsidP="000258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67AFB"/>
    <w:multiLevelType w:val="hybridMultilevel"/>
    <w:tmpl w:val="8BB64144"/>
    <w:lvl w:ilvl="0" w:tplc="BA5A96E2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4E0A43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88E45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14E6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8E005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F5290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9A56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F67AB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3FA90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7434E8"/>
    <w:multiLevelType w:val="hybridMultilevel"/>
    <w:tmpl w:val="8BB64144"/>
    <w:lvl w:ilvl="0" w:tplc="08D2BCB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4E0A43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88E45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14E6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8E005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F5290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9A56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F67AB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3FA90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0832DA"/>
    <w:multiLevelType w:val="hybridMultilevel"/>
    <w:tmpl w:val="7FF41B68"/>
    <w:lvl w:ilvl="0" w:tplc="C6A658E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7FDB"/>
    <w:rsid w:val="00003967"/>
    <w:rsid w:val="0001361E"/>
    <w:rsid w:val="00020374"/>
    <w:rsid w:val="000203B1"/>
    <w:rsid w:val="00022C6D"/>
    <w:rsid w:val="0002588C"/>
    <w:rsid w:val="00027A97"/>
    <w:rsid w:val="00032921"/>
    <w:rsid w:val="00036097"/>
    <w:rsid w:val="00042911"/>
    <w:rsid w:val="000430CE"/>
    <w:rsid w:val="00043CCA"/>
    <w:rsid w:val="00046BBA"/>
    <w:rsid w:val="000575C9"/>
    <w:rsid w:val="0006026E"/>
    <w:rsid w:val="00060F24"/>
    <w:rsid w:val="00065C2B"/>
    <w:rsid w:val="00070B0C"/>
    <w:rsid w:val="00071C84"/>
    <w:rsid w:val="00072433"/>
    <w:rsid w:val="00081885"/>
    <w:rsid w:val="000911BB"/>
    <w:rsid w:val="00094559"/>
    <w:rsid w:val="00095890"/>
    <w:rsid w:val="000A6005"/>
    <w:rsid w:val="000B0622"/>
    <w:rsid w:val="000B0E4F"/>
    <w:rsid w:val="000B56C4"/>
    <w:rsid w:val="000C077B"/>
    <w:rsid w:val="000C5BA1"/>
    <w:rsid w:val="000D138B"/>
    <w:rsid w:val="000D2F98"/>
    <w:rsid w:val="000D3E9F"/>
    <w:rsid w:val="000D58B4"/>
    <w:rsid w:val="000E32E5"/>
    <w:rsid w:val="000E64E1"/>
    <w:rsid w:val="000E7234"/>
    <w:rsid w:val="000F3717"/>
    <w:rsid w:val="000F690D"/>
    <w:rsid w:val="001006FD"/>
    <w:rsid w:val="00100ED3"/>
    <w:rsid w:val="001068D8"/>
    <w:rsid w:val="001073A3"/>
    <w:rsid w:val="0011535C"/>
    <w:rsid w:val="00117611"/>
    <w:rsid w:val="001224DE"/>
    <w:rsid w:val="001236F6"/>
    <w:rsid w:val="00123D7B"/>
    <w:rsid w:val="00127FDB"/>
    <w:rsid w:val="00135393"/>
    <w:rsid w:val="001403AC"/>
    <w:rsid w:val="00142299"/>
    <w:rsid w:val="00145812"/>
    <w:rsid w:val="00150707"/>
    <w:rsid w:val="0015771F"/>
    <w:rsid w:val="00162CD5"/>
    <w:rsid w:val="001656D7"/>
    <w:rsid w:val="00165D98"/>
    <w:rsid w:val="00166CD9"/>
    <w:rsid w:val="001724E6"/>
    <w:rsid w:val="00190728"/>
    <w:rsid w:val="001954F8"/>
    <w:rsid w:val="001972AD"/>
    <w:rsid w:val="00197394"/>
    <w:rsid w:val="001A09BD"/>
    <w:rsid w:val="001A4950"/>
    <w:rsid w:val="001A50E9"/>
    <w:rsid w:val="001B07D3"/>
    <w:rsid w:val="001B4459"/>
    <w:rsid w:val="001C070A"/>
    <w:rsid w:val="001C4353"/>
    <w:rsid w:val="001C7959"/>
    <w:rsid w:val="001D33B8"/>
    <w:rsid w:val="001E017D"/>
    <w:rsid w:val="001E18AC"/>
    <w:rsid w:val="001E3BCF"/>
    <w:rsid w:val="001E49E8"/>
    <w:rsid w:val="001E6B52"/>
    <w:rsid w:val="001E721A"/>
    <w:rsid w:val="001F1B15"/>
    <w:rsid w:val="001F230A"/>
    <w:rsid w:val="001F5C21"/>
    <w:rsid w:val="001F67D3"/>
    <w:rsid w:val="001F6C45"/>
    <w:rsid w:val="00204C6E"/>
    <w:rsid w:val="00206B29"/>
    <w:rsid w:val="00207EE5"/>
    <w:rsid w:val="00211EF0"/>
    <w:rsid w:val="00212051"/>
    <w:rsid w:val="00222A77"/>
    <w:rsid w:val="00224C82"/>
    <w:rsid w:val="00230036"/>
    <w:rsid w:val="00232019"/>
    <w:rsid w:val="002340A2"/>
    <w:rsid w:val="00241340"/>
    <w:rsid w:val="00243037"/>
    <w:rsid w:val="00253276"/>
    <w:rsid w:val="002555A0"/>
    <w:rsid w:val="002560E6"/>
    <w:rsid w:val="0025778B"/>
    <w:rsid w:val="00260654"/>
    <w:rsid w:val="00263D7A"/>
    <w:rsid w:val="00266CF6"/>
    <w:rsid w:val="0026730F"/>
    <w:rsid w:val="00267B6F"/>
    <w:rsid w:val="0027466D"/>
    <w:rsid w:val="00274F64"/>
    <w:rsid w:val="0027746D"/>
    <w:rsid w:val="00280F08"/>
    <w:rsid w:val="002836DF"/>
    <w:rsid w:val="002867C0"/>
    <w:rsid w:val="00287D6B"/>
    <w:rsid w:val="00290A8D"/>
    <w:rsid w:val="002948F3"/>
    <w:rsid w:val="002A1E0F"/>
    <w:rsid w:val="002A5B37"/>
    <w:rsid w:val="002C49E8"/>
    <w:rsid w:val="002C70F3"/>
    <w:rsid w:val="002D1081"/>
    <w:rsid w:val="002E051A"/>
    <w:rsid w:val="002E1771"/>
    <w:rsid w:val="002E5208"/>
    <w:rsid w:val="002E621D"/>
    <w:rsid w:val="002E7EC5"/>
    <w:rsid w:val="002F6673"/>
    <w:rsid w:val="003015C5"/>
    <w:rsid w:val="00304751"/>
    <w:rsid w:val="003074B2"/>
    <w:rsid w:val="00310A67"/>
    <w:rsid w:val="00321594"/>
    <w:rsid w:val="00323817"/>
    <w:rsid w:val="003317AE"/>
    <w:rsid w:val="003378E8"/>
    <w:rsid w:val="00342E22"/>
    <w:rsid w:val="00351CCA"/>
    <w:rsid w:val="0035415A"/>
    <w:rsid w:val="003544D3"/>
    <w:rsid w:val="00365287"/>
    <w:rsid w:val="00367C3B"/>
    <w:rsid w:val="0037426E"/>
    <w:rsid w:val="0037682A"/>
    <w:rsid w:val="00382187"/>
    <w:rsid w:val="00384C21"/>
    <w:rsid w:val="00384E88"/>
    <w:rsid w:val="00391FA0"/>
    <w:rsid w:val="00393CA1"/>
    <w:rsid w:val="00397DCE"/>
    <w:rsid w:val="003B05C5"/>
    <w:rsid w:val="003B1348"/>
    <w:rsid w:val="003B61C0"/>
    <w:rsid w:val="003B7A1B"/>
    <w:rsid w:val="003C1048"/>
    <w:rsid w:val="003E1454"/>
    <w:rsid w:val="003E2960"/>
    <w:rsid w:val="003E46E4"/>
    <w:rsid w:val="003E5808"/>
    <w:rsid w:val="003E6622"/>
    <w:rsid w:val="003E6922"/>
    <w:rsid w:val="003F518A"/>
    <w:rsid w:val="003F6F61"/>
    <w:rsid w:val="004003A9"/>
    <w:rsid w:val="00401E63"/>
    <w:rsid w:val="0041570E"/>
    <w:rsid w:val="00426E09"/>
    <w:rsid w:val="00427050"/>
    <w:rsid w:val="00432C07"/>
    <w:rsid w:val="0043488C"/>
    <w:rsid w:val="00440C34"/>
    <w:rsid w:val="0044223C"/>
    <w:rsid w:val="004538FD"/>
    <w:rsid w:val="00457335"/>
    <w:rsid w:val="00460CF1"/>
    <w:rsid w:val="00462120"/>
    <w:rsid w:val="00463DF5"/>
    <w:rsid w:val="00464D45"/>
    <w:rsid w:val="00471D8E"/>
    <w:rsid w:val="00471F61"/>
    <w:rsid w:val="004739B6"/>
    <w:rsid w:val="00474B34"/>
    <w:rsid w:val="004843C7"/>
    <w:rsid w:val="00484467"/>
    <w:rsid w:val="004846B1"/>
    <w:rsid w:val="00495E0B"/>
    <w:rsid w:val="00495EB3"/>
    <w:rsid w:val="004A1325"/>
    <w:rsid w:val="004B08DC"/>
    <w:rsid w:val="004B64AC"/>
    <w:rsid w:val="004C0550"/>
    <w:rsid w:val="004C52F0"/>
    <w:rsid w:val="004C54E4"/>
    <w:rsid w:val="004C6657"/>
    <w:rsid w:val="004C7FF9"/>
    <w:rsid w:val="004D011D"/>
    <w:rsid w:val="004D16BC"/>
    <w:rsid w:val="004D3592"/>
    <w:rsid w:val="004D4FBE"/>
    <w:rsid w:val="004D67D0"/>
    <w:rsid w:val="004D69C2"/>
    <w:rsid w:val="004E0531"/>
    <w:rsid w:val="004E0A72"/>
    <w:rsid w:val="004E12E3"/>
    <w:rsid w:val="004E3FF7"/>
    <w:rsid w:val="004E6A9C"/>
    <w:rsid w:val="004F36CA"/>
    <w:rsid w:val="004F5B1E"/>
    <w:rsid w:val="004F75B7"/>
    <w:rsid w:val="005045CB"/>
    <w:rsid w:val="00504873"/>
    <w:rsid w:val="0050711B"/>
    <w:rsid w:val="005074C9"/>
    <w:rsid w:val="005105CF"/>
    <w:rsid w:val="00510AF4"/>
    <w:rsid w:val="00513630"/>
    <w:rsid w:val="0052030C"/>
    <w:rsid w:val="0052198B"/>
    <w:rsid w:val="00522DAC"/>
    <w:rsid w:val="0052311A"/>
    <w:rsid w:val="00524908"/>
    <w:rsid w:val="00524E4E"/>
    <w:rsid w:val="00525B9B"/>
    <w:rsid w:val="00535273"/>
    <w:rsid w:val="00536D67"/>
    <w:rsid w:val="00544563"/>
    <w:rsid w:val="00546FBF"/>
    <w:rsid w:val="0055017D"/>
    <w:rsid w:val="005510DF"/>
    <w:rsid w:val="005515D3"/>
    <w:rsid w:val="00554644"/>
    <w:rsid w:val="005572BE"/>
    <w:rsid w:val="00566403"/>
    <w:rsid w:val="00572996"/>
    <w:rsid w:val="00572FE0"/>
    <w:rsid w:val="00574648"/>
    <w:rsid w:val="00574CEB"/>
    <w:rsid w:val="00576C79"/>
    <w:rsid w:val="005773B5"/>
    <w:rsid w:val="0058440F"/>
    <w:rsid w:val="00585215"/>
    <w:rsid w:val="00587A6C"/>
    <w:rsid w:val="00590154"/>
    <w:rsid w:val="005904FA"/>
    <w:rsid w:val="005960A5"/>
    <w:rsid w:val="005A2070"/>
    <w:rsid w:val="005B3EC2"/>
    <w:rsid w:val="005C1072"/>
    <w:rsid w:val="005C6588"/>
    <w:rsid w:val="005D2BAD"/>
    <w:rsid w:val="005D3F24"/>
    <w:rsid w:val="005E0C40"/>
    <w:rsid w:val="005E4CEB"/>
    <w:rsid w:val="005F5BB7"/>
    <w:rsid w:val="0060145D"/>
    <w:rsid w:val="00607E65"/>
    <w:rsid w:val="00617D4F"/>
    <w:rsid w:val="0062114D"/>
    <w:rsid w:val="00625846"/>
    <w:rsid w:val="00631063"/>
    <w:rsid w:val="0063632B"/>
    <w:rsid w:val="00641433"/>
    <w:rsid w:val="006424BA"/>
    <w:rsid w:val="006443F4"/>
    <w:rsid w:val="00662E21"/>
    <w:rsid w:val="00663D08"/>
    <w:rsid w:val="006673F5"/>
    <w:rsid w:val="00671BDD"/>
    <w:rsid w:val="00673778"/>
    <w:rsid w:val="0067382D"/>
    <w:rsid w:val="006768AB"/>
    <w:rsid w:val="006813EF"/>
    <w:rsid w:val="00685B0A"/>
    <w:rsid w:val="00687864"/>
    <w:rsid w:val="00691ECA"/>
    <w:rsid w:val="00696621"/>
    <w:rsid w:val="006A220B"/>
    <w:rsid w:val="006C051E"/>
    <w:rsid w:val="006C090C"/>
    <w:rsid w:val="006C0CFF"/>
    <w:rsid w:val="006C17E4"/>
    <w:rsid w:val="006C7E1D"/>
    <w:rsid w:val="006D1ABC"/>
    <w:rsid w:val="006D2144"/>
    <w:rsid w:val="006E07B3"/>
    <w:rsid w:val="006E218A"/>
    <w:rsid w:val="006E403B"/>
    <w:rsid w:val="006E7D9F"/>
    <w:rsid w:val="006F00A9"/>
    <w:rsid w:val="006F27C4"/>
    <w:rsid w:val="00702C0B"/>
    <w:rsid w:val="007048C6"/>
    <w:rsid w:val="00704CDD"/>
    <w:rsid w:val="007061F5"/>
    <w:rsid w:val="00721725"/>
    <w:rsid w:val="007237E0"/>
    <w:rsid w:val="00725FB7"/>
    <w:rsid w:val="00736D24"/>
    <w:rsid w:val="00740B6A"/>
    <w:rsid w:val="0075523F"/>
    <w:rsid w:val="00755B8E"/>
    <w:rsid w:val="00760169"/>
    <w:rsid w:val="0076345D"/>
    <w:rsid w:val="007776E9"/>
    <w:rsid w:val="00780141"/>
    <w:rsid w:val="0078040A"/>
    <w:rsid w:val="00782EFF"/>
    <w:rsid w:val="00790CE5"/>
    <w:rsid w:val="00790D74"/>
    <w:rsid w:val="00795D4E"/>
    <w:rsid w:val="007A2D47"/>
    <w:rsid w:val="007A4032"/>
    <w:rsid w:val="007A5643"/>
    <w:rsid w:val="007A7E47"/>
    <w:rsid w:val="007A7E55"/>
    <w:rsid w:val="007B0A9B"/>
    <w:rsid w:val="007B2A73"/>
    <w:rsid w:val="007B7219"/>
    <w:rsid w:val="007C0628"/>
    <w:rsid w:val="007C1CAC"/>
    <w:rsid w:val="007C2DB7"/>
    <w:rsid w:val="007C574E"/>
    <w:rsid w:val="007E5893"/>
    <w:rsid w:val="007F2E4A"/>
    <w:rsid w:val="0080238E"/>
    <w:rsid w:val="00802A0F"/>
    <w:rsid w:val="00807EEF"/>
    <w:rsid w:val="00812E4F"/>
    <w:rsid w:val="00813854"/>
    <w:rsid w:val="00816235"/>
    <w:rsid w:val="00823301"/>
    <w:rsid w:val="008236AE"/>
    <w:rsid w:val="008243AB"/>
    <w:rsid w:val="008254D9"/>
    <w:rsid w:val="0082583F"/>
    <w:rsid w:val="0082778C"/>
    <w:rsid w:val="00841DD1"/>
    <w:rsid w:val="00845772"/>
    <w:rsid w:val="008736E0"/>
    <w:rsid w:val="008745DE"/>
    <w:rsid w:val="00875DA8"/>
    <w:rsid w:val="0087753F"/>
    <w:rsid w:val="00881439"/>
    <w:rsid w:val="008938B4"/>
    <w:rsid w:val="00895EA2"/>
    <w:rsid w:val="008A02C5"/>
    <w:rsid w:val="008A6389"/>
    <w:rsid w:val="008A6429"/>
    <w:rsid w:val="008A73F0"/>
    <w:rsid w:val="008B35D4"/>
    <w:rsid w:val="008B3698"/>
    <w:rsid w:val="008B6CED"/>
    <w:rsid w:val="008C219D"/>
    <w:rsid w:val="008C5C90"/>
    <w:rsid w:val="008C5CDF"/>
    <w:rsid w:val="008C6447"/>
    <w:rsid w:val="008C6E9A"/>
    <w:rsid w:val="008D250A"/>
    <w:rsid w:val="008D5109"/>
    <w:rsid w:val="008D550F"/>
    <w:rsid w:val="008E267C"/>
    <w:rsid w:val="008F035F"/>
    <w:rsid w:val="008F6B96"/>
    <w:rsid w:val="00906ACC"/>
    <w:rsid w:val="00916FF1"/>
    <w:rsid w:val="0092191C"/>
    <w:rsid w:val="00927EEF"/>
    <w:rsid w:val="009325C2"/>
    <w:rsid w:val="009417C9"/>
    <w:rsid w:val="0094755B"/>
    <w:rsid w:val="009527E5"/>
    <w:rsid w:val="00952AB9"/>
    <w:rsid w:val="00955118"/>
    <w:rsid w:val="00964104"/>
    <w:rsid w:val="00973194"/>
    <w:rsid w:val="00975E3D"/>
    <w:rsid w:val="009775EA"/>
    <w:rsid w:val="00981268"/>
    <w:rsid w:val="00986048"/>
    <w:rsid w:val="00990803"/>
    <w:rsid w:val="009933F5"/>
    <w:rsid w:val="00996746"/>
    <w:rsid w:val="009A67E9"/>
    <w:rsid w:val="009B677B"/>
    <w:rsid w:val="009D5E59"/>
    <w:rsid w:val="009D6579"/>
    <w:rsid w:val="009E1FC5"/>
    <w:rsid w:val="009F0CF3"/>
    <w:rsid w:val="009F3E7E"/>
    <w:rsid w:val="009F45BD"/>
    <w:rsid w:val="009F4C52"/>
    <w:rsid w:val="009F4EF7"/>
    <w:rsid w:val="00A00E5B"/>
    <w:rsid w:val="00A00FD5"/>
    <w:rsid w:val="00A02819"/>
    <w:rsid w:val="00A05E54"/>
    <w:rsid w:val="00A07F8B"/>
    <w:rsid w:val="00A109A2"/>
    <w:rsid w:val="00A1344B"/>
    <w:rsid w:val="00A409C9"/>
    <w:rsid w:val="00A43237"/>
    <w:rsid w:val="00A4502F"/>
    <w:rsid w:val="00A46250"/>
    <w:rsid w:val="00A52CB6"/>
    <w:rsid w:val="00A6447F"/>
    <w:rsid w:val="00A77673"/>
    <w:rsid w:val="00A816CC"/>
    <w:rsid w:val="00A8304A"/>
    <w:rsid w:val="00A83E00"/>
    <w:rsid w:val="00A852EE"/>
    <w:rsid w:val="00A879F1"/>
    <w:rsid w:val="00A939BF"/>
    <w:rsid w:val="00A93E6A"/>
    <w:rsid w:val="00A94F36"/>
    <w:rsid w:val="00AA2D8D"/>
    <w:rsid w:val="00AA6F35"/>
    <w:rsid w:val="00AA7076"/>
    <w:rsid w:val="00AA73F0"/>
    <w:rsid w:val="00AB5EA9"/>
    <w:rsid w:val="00AB79C3"/>
    <w:rsid w:val="00AC5DA9"/>
    <w:rsid w:val="00AD0C52"/>
    <w:rsid w:val="00AD13FE"/>
    <w:rsid w:val="00AD35C2"/>
    <w:rsid w:val="00AE13CC"/>
    <w:rsid w:val="00AE3CF9"/>
    <w:rsid w:val="00AE409F"/>
    <w:rsid w:val="00AF4656"/>
    <w:rsid w:val="00AF757E"/>
    <w:rsid w:val="00B02911"/>
    <w:rsid w:val="00B07E93"/>
    <w:rsid w:val="00B14E69"/>
    <w:rsid w:val="00B16A3D"/>
    <w:rsid w:val="00B2046C"/>
    <w:rsid w:val="00B21733"/>
    <w:rsid w:val="00B21812"/>
    <w:rsid w:val="00B21F11"/>
    <w:rsid w:val="00B2271C"/>
    <w:rsid w:val="00B235D0"/>
    <w:rsid w:val="00B32BDF"/>
    <w:rsid w:val="00B3588B"/>
    <w:rsid w:val="00B3614F"/>
    <w:rsid w:val="00B367F3"/>
    <w:rsid w:val="00B43FDD"/>
    <w:rsid w:val="00B47E85"/>
    <w:rsid w:val="00B60604"/>
    <w:rsid w:val="00B76A1F"/>
    <w:rsid w:val="00B76B02"/>
    <w:rsid w:val="00B82325"/>
    <w:rsid w:val="00B84D37"/>
    <w:rsid w:val="00B86B45"/>
    <w:rsid w:val="00B87DFB"/>
    <w:rsid w:val="00B96EB7"/>
    <w:rsid w:val="00BA04E1"/>
    <w:rsid w:val="00BB2B03"/>
    <w:rsid w:val="00BC1028"/>
    <w:rsid w:val="00BC3381"/>
    <w:rsid w:val="00BC50B3"/>
    <w:rsid w:val="00BD2C85"/>
    <w:rsid w:val="00BD663C"/>
    <w:rsid w:val="00BE0726"/>
    <w:rsid w:val="00BE0EDC"/>
    <w:rsid w:val="00BE2FEE"/>
    <w:rsid w:val="00BE46DF"/>
    <w:rsid w:val="00BF4D0D"/>
    <w:rsid w:val="00C02AC8"/>
    <w:rsid w:val="00C12056"/>
    <w:rsid w:val="00C13C11"/>
    <w:rsid w:val="00C15D0A"/>
    <w:rsid w:val="00C1605C"/>
    <w:rsid w:val="00C20D3C"/>
    <w:rsid w:val="00C2347D"/>
    <w:rsid w:val="00C33491"/>
    <w:rsid w:val="00C3497C"/>
    <w:rsid w:val="00C420B5"/>
    <w:rsid w:val="00C478D2"/>
    <w:rsid w:val="00C50AFE"/>
    <w:rsid w:val="00C50CB7"/>
    <w:rsid w:val="00C54D29"/>
    <w:rsid w:val="00C609B4"/>
    <w:rsid w:val="00C627A9"/>
    <w:rsid w:val="00C6416E"/>
    <w:rsid w:val="00C64B8D"/>
    <w:rsid w:val="00C66180"/>
    <w:rsid w:val="00C7257D"/>
    <w:rsid w:val="00C75E5A"/>
    <w:rsid w:val="00C802DF"/>
    <w:rsid w:val="00C84851"/>
    <w:rsid w:val="00C86F22"/>
    <w:rsid w:val="00C87D79"/>
    <w:rsid w:val="00CA13BB"/>
    <w:rsid w:val="00CA6793"/>
    <w:rsid w:val="00CA7DB2"/>
    <w:rsid w:val="00CB1138"/>
    <w:rsid w:val="00CB1B3F"/>
    <w:rsid w:val="00CB4FBF"/>
    <w:rsid w:val="00CC3A3F"/>
    <w:rsid w:val="00CC64A1"/>
    <w:rsid w:val="00CC7788"/>
    <w:rsid w:val="00CD2DFD"/>
    <w:rsid w:val="00CD40A0"/>
    <w:rsid w:val="00CD45B9"/>
    <w:rsid w:val="00CD5BEB"/>
    <w:rsid w:val="00CE2E57"/>
    <w:rsid w:val="00CE44A9"/>
    <w:rsid w:val="00CF2D0C"/>
    <w:rsid w:val="00D002F8"/>
    <w:rsid w:val="00D0457A"/>
    <w:rsid w:val="00D055C7"/>
    <w:rsid w:val="00D10E53"/>
    <w:rsid w:val="00D1145F"/>
    <w:rsid w:val="00D119FB"/>
    <w:rsid w:val="00D234C6"/>
    <w:rsid w:val="00D3247D"/>
    <w:rsid w:val="00D32FB0"/>
    <w:rsid w:val="00D379F0"/>
    <w:rsid w:val="00D37FD0"/>
    <w:rsid w:val="00D41255"/>
    <w:rsid w:val="00D43163"/>
    <w:rsid w:val="00D446BF"/>
    <w:rsid w:val="00D53DF5"/>
    <w:rsid w:val="00D569D6"/>
    <w:rsid w:val="00D604D4"/>
    <w:rsid w:val="00D64144"/>
    <w:rsid w:val="00D64DD2"/>
    <w:rsid w:val="00D7148F"/>
    <w:rsid w:val="00D724BC"/>
    <w:rsid w:val="00D72958"/>
    <w:rsid w:val="00D7530E"/>
    <w:rsid w:val="00D764AC"/>
    <w:rsid w:val="00D77455"/>
    <w:rsid w:val="00D850A6"/>
    <w:rsid w:val="00D94B92"/>
    <w:rsid w:val="00D96655"/>
    <w:rsid w:val="00D96D70"/>
    <w:rsid w:val="00DA42BC"/>
    <w:rsid w:val="00DA5357"/>
    <w:rsid w:val="00DA73B6"/>
    <w:rsid w:val="00DB747B"/>
    <w:rsid w:val="00DB7E13"/>
    <w:rsid w:val="00DC0CE0"/>
    <w:rsid w:val="00DC41B9"/>
    <w:rsid w:val="00DC5F11"/>
    <w:rsid w:val="00DC719A"/>
    <w:rsid w:val="00DC729D"/>
    <w:rsid w:val="00DD4F16"/>
    <w:rsid w:val="00DD6491"/>
    <w:rsid w:val="00DE180F"/>
    <w:rsid w:val="00DE27E3"/>
    <w:rsid w:val="00DE60FF"/>
    <w:rsid w:val="00DF015D"/>
    <w:rsid w:val="00DF06E2"/>
    <w:rsid w:val="00DF260B"/>
    <w:rsid w:val="00DF2651"/>
    <w:rsid w:val="00DF271C"/>
    <w:rsid w:val="00E01EA3"/>
    <w:rsid w:val="00E042B4"/>
    <w:rsid w:val="00E216C1"/>
    <w:rsid w:val="00E21D75"/>
    <w:rsid w:val="00E21EC9"/>
    <w:rsid w:val="00E25861"/>
    <w:rsid w:val="00E33FCD"/>
    <w:rsid w:val="00E37B6B"/>
    <w:rsid w:val="00E6164A"/>
    <w:rsid w:val="00E625D4"/>
    <w:rsid w:val="00E655ED"/>
    <w:rsid w:val="00E66A19"/>
    <w:rsid w:val="00E8353F"/>
    <w:rsid w:val="00E84ACA"/>
    <w:rsid w:val="00E9247D"/>
    <w:rsid w:val="00E967A5"/>
    <w:rsid w:val="00E96F5C"/>
    <w:rsid w:val="00EB66FD"/>
    <w:rsid w:val="00EC01AE"/>
    <w:rsid w:val="00EC0DDF"/>
    <w:rsid w:val="00EC34FA"/>
    <w:rsid w:val="00EC48B1"/>
    <w:rsid w:val="00EC52B1"/>
    <w:rsid w:val="00ED04FE"/>
    <w:rsid w:val="00EE730C"/>
    <w:rsid w:val="00EE753E"/>
    <w:rsid w:val="00EF0EC7"/>
    <w:rsid w:val="00EF2429"/>
    <w:rsid w:val="00F00620"/>
    <w:rsid w:val="00F03863"/>
    <w:rsid w:val="00F05EB9"/>
    <w:rsid w:val="00F10F06"/>
    <w:rsid w:val="00F12435"/>
    <w:rsid w:val="00F12D43"/>
    <w:rsid w:val="00F17EA4"/>
    <w:rsid w:val="00F20A89"/>
    <w:rsid w:val="00F23C41"/>
    <w:rsid w:val="00F265FC"/>
    <w:rsid w:val="00F27DF9"/>
    <w:rsid w:val="00F357FF"/>
    <w:rsid w:val="00F427B5"/>
    <w:rsid w:val="00F43295"/>
    <w:rsid w:val="00F4343F"/>
    <w:rsid w:val="00F45AA0"/>
    <w:rsid w:val="00F52958"/>
    <w:rsid w:val="00F54C69"/>
    <w:rsid w:val="00F54D02"/>
    <w:rsid w:val="00F75775"/>
    <w:rsid w:val="00F757CA"/>
    <w:rsid w:val="00F758BA"/>
    <w:rsid w:val="00F7742B"/>
    <w:rsid w:val="00F77A7A"/>
    <w:rsid w:val="00F831BE"/>
    <w:rsid w:val="00F914B8"/>
    <w:rsid w:val="00F93C90"/>
    <w:rsid w:val="00F9538D"/>
    <w:rsid w:val="00F95E6F"/>
    <w:rsid w:val="00F9676C"/>
    <w:rsid w:val="00FA3A54"/>
    <w:rsid w:val="00FA6A75"/>
    <w:rsid w:val="00FC0B97"/>
    <w:rsid w:val="00FD1BF7"/>
    <w:rsid w:val="00FD1E7B"/>
    <w:rsid w:val="00FD3DAE"/>
    <w:rsid w:val="00FD4170"/>
    <w:rsid w:val="00FD5789"/>
    <w:rsid w:val="00FE3902"/>
    <w:rsid w:val="00FF48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7"/>
    <o:shapelayout v:ext="edit">
      <o:idmap v:ext="edit" data="1"/>
    </o:shapelayout>
  </w:shapeDefaults>
  <w:decimalSymbol w:val=","/>
  <w:listSeparator w:val=";"/>
  <w14:docId w14:val="4ED9EBD0"/>
  <w15:docId w15:val="{C1B1F36D-0306-49EB-B6CE-95D4DDC7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3698"/>
    <w:pPr>
      <w:spacing w:after="200" w:line="276" w:lineRule="auto"/>
    </w:pPr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01361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361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3539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3539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E051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B3698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9">
    <w:name w:val="heading 9"/>
    <w:basedOn w:val="a"/>
    <w:next w:val="a"/>
    <w:link w:val="90"/>
    <w:uiPriority w:val="99"/>
    <w:unhideWhenUsed/>
    <w:qFormat/>
    <w:rsid w:val="00A07F8B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5523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Hyperlink"/>
    <w:basedOn w:val="a0"/>
    <w:uiPriority w:val="99"/>
    <w:rsid w:val="00C64B8D"/>
    <w:rPr>
      <w:rFonts w:cs="Times New Roman"/>
      <w:color w:val="0000FF"/>
      <w:u w:val="single"/>
    </w:rPr>
  </w:style>
  <w:style w:type="paragraph" w:styleId="a4">
    <w:name w:val="Normal (Web)"/>
    <w:basedOn w:val="a"/>
    <w:uiPriority w:val="99"/>
    <w:rsid w:val="00C64B8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5">
    <w:name w:val="List Paragraph"/>
    <w:basedOn w:val="a"/>
    <w:link w:val="a6"/>
    <w:uiPriority w:val="34"/>
    <w:qFormat/>
    <w:rsid w:val="00C64B8D"/>
    <w:pPr>
      <w:ind w:left="720"/>
      <w:contextualSpacing/>
    </w:pPr>
    <w:rPr>
      <w:rFonts w:eastAsia="Calibri"/>
    </w:rPr>
  </w:style>
  <w:style w:type="paragraph" w:customStyle="1" w:styleId="ConsPlusNonformat">
    <w:name w:val="ConsPlusNonformat"/>
    <w:uiPriority w:val="99"/>
    <w:rsid w:val="00C64B8D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C64B8D"/>
    <w:rPr>
      <w:rFonts w:cs="Times New Roman"/>
    </w:rPr>
  </w:style>
  <w:style w:type="paragraph" w:styleId="a7">
    <w:name w:val="header"/>
    <w:basedOn w:val="a"/>
    <w:link w:val="a8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rsid w:val="0002588C"/>
    <w:rPr>
      <w:rFonts w:ascii="Calibri" w:eastAsia="Times New Roman" w:hAnsi="Calibri" w:cs="Times New Roman"/>
    </w:rPr>
  </w:style>
  <w:style w:type="paragraph" w:styleId="a9">
    <w:name w:val="footer"/>
    <w:basedOn w:val="a"/>
    <w:link w:val="aa"/>
    <w:uiPriority w:val="99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2588C"/>
    <w:rPr>
      <w:rFonts w:ascii="Calibri" w:eastAsia="Times New Roman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046B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46BBA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59"/>
    <w:rsid w:val="00A6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0">
    <w:name w:val="Заголовок 9 Знак"/>
    <w:basedOn w:val="a0"/>
    <w:link w:val="9"/>
    <w:uiPriority w:val="99"/>
    <w:semiHidden/>
    <w:rsid w:val="00A07F8B"/>
    <w:rPr>
      <w:rFonts w:ascii="Arial" w:eastAsia="Times New Roman" w:hAnsi="Arial" w:cs="Arial"/>
      <w:lang w:eastAsia="ru-RU"/>
    </w:rPr>
  </w:style>
  <w:style w:type="paragraph" w:customStyle="1" w:styleId="11">
    <w:name w:val="Заголовок 11"/>
    <w:basedOn w:val="a"/>
    <w:uiPriority w:val="1"/>
    <w:qFormat/>
    <w:rsid w:val="0044223C"/>
    <w:pPr>
      <w:widowControl w:val="0"/>
      <w:autoSpaceDE w:val="0"/>
      <w:autoSpaceDN w:val="0"/>
      <w:spacing w:after="0" w:line="240" w:lineRule="auto"/>
      <w:ind w:left="1228"/>
      <w:outlineLvl w:val="1"/>
    </w:pPr>
    <w:rPr>
      <w:rFonts w:ascii="Times New Roman" w:hAnsi="Times New Roman"/>
      <w:b/>
      <w:bCs/>
      <w:sz w:val="30"/>
      <w:szCs w:val="30"/>
    </w:rPr>
  </w:style>
  <w:style w:type="paragraph" w:customStyle="1" w:styleId="ae">
    <w:name w:val="Базовый"/>
    <w:rsid w:val="007C0628"/>
    <w:pPr>
      <w:tabs>
        <w:tab w:val="left" w:pos="708"/>
      </w:tabs>
      <w:suppressAutoHyphens/>
      <w:spacing w:after="200" w:line="276" w:lineRule="auto"/>
    </w:pPr>
    <w:rPr>
      <w:rFonts w:ascii="Calibri" w:eastAsia="Times New Roman" w:hAnsi="Calibri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4E6A9C"/>
    <w:pPr>
      <w:widowControl w:val="0"/>
      <w:suppressAutoHyphens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ar-SA"/>
    </w:rPr>
  </w:style>
  <w:style w:type="character" w:customStyle="1" w:styleId="10">
    <w:name w:val="Заголовок 1 Знак"/>
    <w:basedOn w:val="a0"/>
    <w:link w:val="1"/>
    <w:uiPriority w:val="1"/>
    <w:rsid w:val="0001361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01361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af">
    <w:name w:val="FollowedHyperlink"/>
    <w:basedOn w:val="a0"/>
    <w:uiPriority w:val="99"/>
    <w:semiHidden/>
    <w:unhideWhenUsed/>
    <w:rsid w:val="0001361E"/>
    <w:rPr>
      <w:color w:val="954F72" w:themeColor="followedHyperlink"/>
      <w:u w:val="single"/>
    </w:rPr>
  </w:style>
  <w:style w:type="paragraph" w:styleId="af0">
    <w:name w:val="Body Text"/>
    <w:basedOn w:val="a"/>
    <w:link w:val="af1"/>
    <w:uiPriority w:val="1"/>
    <w:unhideWhenUsed/>
    <w:qFormat/>
    <w:rsid w:val="0001361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uiPriority w:val="1"/>
    <w:rsid w:val="000136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">
    <w:name w:val="c3"/>
    <w:basedOn w:val="a"/>
    <w:uiPriority w:val="99"/>
    <w:rsid w:val="000136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20">
    <w:name w:val="Заголовок 12"/>
    <w:basedOn w:val="a"/>
    <w:uiPriority w:val="1"/>
    <w:qFormat/>
    <w:rsid w:val="0001361E"/>
    <w:pPr>
      <w:widowControl w:val="0"/>
      <w:autoSpaceDE w:val="0"/>
      <w:autoSpaceDN w:val="0"/>
      <w:spacing w:before="132" w:after="0" w:line="240" w:lineRule="auto"/>
      <w:ind w:left="740"/>
      <w:outlineLvl w:val="1"/>
    </w:pPr>
    <w:rPr>
      <w:rFonts w:ascii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a"/>
    <w:uiPriority w:val="1"/>
    <w:qFormat/>
    <w:rsid w:val="0001361E"/>
    <w:pPr>
      <w:widowControl w:val="0"/>
      <w:autoSpaceDE w:val="0"/>
      <w:autoSpaceDN w:val="0"/>
      <w:spacing w:after="0" w:line="240" w:lineRule="auto"/>
    </w:pPr>
    <w:rPr>
      <w:rFonts w:ascii="Times New Roman" w:hAnsi="Times New Roman"/>
    </w:rPr>
  </w:style>
  <w:style w:type="character" w:customStyle="1" w:styleId="hps">
    <w:name w:val="hps"/>
    <w:basedOn w:val="a0"/>
    <w:rsid w:val="0001361E"/>
  </w:style>
  <w:style w:type="character" w:customStyle="1" w:styleId="c1">
    <w:name w:val="c1"/>
    <w:basedOn w:val="a0"/>
    <w:rsid w:val="0001361E"/>
  </w:style>
  <w:style w:type="table" w:customStyle="1" w:styleId="13">
    <w:name w:val="Сетка таблицы1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Сетка таблицы4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1"/>
    <w:uiPriority w:val="5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Сетка таблицы7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01361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22">
    <w:name w:val="Body Text Indent 2"/>
    <w:basedOn w:val="a"/>
    <w:link w:val="23"/>
    <w:unhideWhenUsed/>
    <w:rsid w:val="009F3E7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9F3E7E"/>
    <w:rPr>
      <w:rFonts w:ascii="Calibri" w:eastAsia="Times New Roman" w:hAnsi="Calibri" w:cs="Times New Roman"/>
    </w:rPr>
  </w:style>
  <w:style w:type="character" w:customStyle="1" w:styleId="a6">
    <w:name w:val="Абзац списка Знак"/>
    <w:basedOn w:val="a0"/>
    <w:link w:val="a5"/>
    <w:rsid w:val="00895EA2"/>
    <w:rPr>
      <w:rFonts w:ascii="Calibri" w:eastAsia="Calibri" w:hAnsi="Calibri" w:cs="Times New Roman"/>
    </w:rPr>
  </w:style>
  <w:style w:type="character" w:customStyle="1" w:styleId="af2">
    <w:name w:val="Основной текст_"/>
    <w:basedOn w:val="a0"/>
    <w:link w:val="32"/>
    <w:rsid w:val="00895EA2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32">
    <w:name w:val="Основной текст3"/>
    <w:basedOn w:val="a"/>
    <w:link w:val="af2"/>
    <w:rsid w:val="00895EA2"/>
    <w:pPr>
      <w:widowControl w:val="0"/>
      <w:shd w:val="clear" w:color="auto" w:fill="FFFFFF"/>
      <w:spacing w:before="420" w:after="120" w:line="0" w:lineRule="atLeast"/>
      <w:ind w:hanging="480"/>
      <w:jc w:val="center"/>
    </w:pPr>
    <w:rPr>
      <w:rFonts w:ascii="Times New Roman" w:hAnsi="Times New Roman"/>
      <w:sz w:val="28"/>
      <w:szCs w:val="28"/>
    </w:rPr>
  </w:style>
  <w:style w:type="paragraph" w:customStyle="1" w:styleId="14">
    <w:name w:val="Абзац списка1"/>
    <w:basedOn w:val="a"/>
    <w:uiPriority w:val="99"/>
    <w:rsid w:val="00FA6A75"/>
    <w:pPr>
      <w:spacing w:after="0" w:line="240" w:lineRule="auto"/>
      <w:ind w:left="708"/>
    </w:pPr>
    <w:rPr>
      <w:rFonts w:ascii="NTHelvetica/Cyrillic" w:hAnsi="NTHelvetica/Cyrillic" w:cs="NTHelvetica/Cyrillic"/>
      <w:sz w:val="20"/>
      <w:szCs w:val="20"/>
      <w:lang w:val="en-GB" w:eastAsia="ru-RU"/>
    </w:rPr>
  </w:style>
  <w:style w:type="character" w:styleId="af3">
    <w:name w:val="Strong"/>
    <w:basedOn w:val="a0"/>
    <w:uiPriority w:val="99"/>
    <w:qFormat/>
    <w:rsid w:val="00C02AC8"/>
    <w:rPr>
      <w:rFonts w:cs="Times New Roman"/>
      <w:b/>
      <w:bCs/>
    </w:rPr>
  </w:style>
  <w:style w:type="paragraph" w:customStyle="1" w:styleId="msonormalmailrucssattributepostfix">
    <w:name w:val="msonormal_mailru_css_attribute_postfix"/>
    <w:basedOn w:val="a"/>
    <w:uiPriority w:val="99"/>
    <w:rsid w:val="00AA73F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f4">
    <w:name w:val="No Spacing"/>
    <w:uiPriority w:val="1"/>
    <w:qFormat/>
    <w:rsid w:val="0026730F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135393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135393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table" w:customStyle="1" w:styleId="8">
    <w:name w:val="Сетка таблицы8"/>
    <w:basedOn w:val="a1"/>
    <w:next w:val="ad"/>
    <w:uiPriority w:val="59"/>
    <w:rsid w:val="00212051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0"/>
    <w:uiPriority w:val="99"/>
    <w:semiHidden/>
    <w:rsid w:val="008B35D4"/>
    <w:rPr>
      <w:color w:val="808080"/>
    </w:rPr>
  </w:style>
  <w:style w:type="table" w:customStyle="1" w:styleId="91">
    <w:name w:val="Сетка таблицы9"/>
    <w:basedOn w:val="a1"/>
    <w:next w:val="ad"/>
    <w:uiPriority w:val="59"/>
    <w:rsid w:val="00536D67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1"/>
    <w:next w:val="ad"/>
    <w:uiPriority w:val="39"/>
    <w:rsid w:val="008A02C5"/>
    <w:pPr>
      <w:spacing w:after="0" w:line="240" w:lineRule="auto"/>
    </w:pPr>
    <w:rPr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Emphasis"/>
    <w:basedOn w:val="a0"/>
    <w:uiPriority w:val="20"/>
    <w:qFormat/>
    <w:rsid w:val="004B64AC"/>
    <w:rPr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2E051A"/>
    <w:rPr>
      <w:rFonts w:asciiTheme="majorHAnsi" w:eastAsiaTheme="majorEastAsia" w:hAnsiTheme="majorHAnsi" w:cstheme="majorBidi"/>
      <w:color w:val="2F5496" w:themeColor="accent1" w:themeShade="BF"/>
    </w:rPr>
  </w:style>
  <w:style w:type="table" w:customStyle="1" w:styleId="110">
    <w:name w:val="Сетка таблицы11"/>
    <w:basedOn w:val="a1"/>
    <w:next w:val="ad"/>
    <w:uiPriority w:val="39"/>
    <w:rsid w:val="00B86B45"/>
    <w:pPr>
      <w:spacing w:after="0" w:line="240" w:lineRule="auto"/>
    </w:pPr>
    <w:rPr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semiHidden/>
    <w:rsid w:val="008B36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33">
    <w:name w:val="Body Text Indent 3"/>
    <w:basedOn w:val="a"/>
    <w:link w:val="34"/>
    <w:uiPriority w:val="99"/>
    <w:semiHidden/>
    <w:unhideWhenUsed/>
    <w:rsid w:val="000E7234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uiPriority w:val="99"/>
    <w:semiHidden/>
    <w:rsid w:val="000E7234"/>
    <w:rPr>
      <w:rFonts w:ascii="Calibri" w:eastAsia="Times New Roman" w:hAnsi="Calibri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76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2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1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1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8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3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42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4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3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4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9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0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8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2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1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4FA7C9-00D3-4974-8B2E-9E1994E9A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7</TotalTime>
  <Pages>7</Pages>
  <Words>1159</Words>
  <Characters>6607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K-Dek3</dc:creator>
  <cp:lastModifiedBy>Tania</cp:lastModifiedBy>
  <cp:revision>90</cp:revision>
  <cp:lastPrinted>2025-01-31T09:14:00Z</cp:lastPrinted>
  <dcterms:created xsi:type="dcterms:W3CDTF">2025-02-03T08:07:00Z</dcterms:created>
  <dcterms:modified xsi:type="dcterms:W3CDTF">2025-07-31T05:18:00Z</dcterms:modified>
</cp:coreProperties>
</file>